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A8020D" w14:textId="09DCE33E" w:rsidR="00034CC5" w:rsidRPr="00DE13AB" w:rsidRDefault="00034CC5" w:rsidP="003C49A4">
      <w:pPr>
        <w:spacing w:line="360" w:lineRule="auto"/>
        <w:jc w:val="center"/>
        <w:rPr>
          <w:rFonts w:ascii="Times New Roman" w:hAnsi="Times New Roman" w:cs="Times New Roman"/>
          <w:b/>
          <w:bCs/>
          <w:sz w:val="28"/>
          <w:szCs w:val="28"/>
        </w:rPr>
      </w:pPr>
      <w:r w:rsidRPr="00DE13AB">
        <w:rPr>
          <w:rFonts w:ascii="Times New Roman" w:hAnsi="Times New Roman" w:cs="Times New Roman"/>
          <w:b/>
          <w:bCs/>
          <w:sz w:val="28"/>
          <w:szCs w:val="28"/>
        </w:rPr>
        <w:t>Trường THCS Tân Thành</w:t>
      </w:r>
    </w:p>
    <w:p w14:paraId="7A068ABA" w14:textId="250D1387" w:rsidR="00034CC5" w:rsidRPr="00DE13AB" w:rsidRDefault="00034CC5" w:rsidP="003C49A4">
      <w:pPr>
        <w:spacing w:line="360" w:lineRule="auto"/>
        <w:jc w:val="center"/>
        <w:rPr>
          <w:rFonts w:ascii="Times New Roman" w:hAnsi="Times New Roman" w:cs="Times New Roman"/>
          <w:b/>
          <w:bCs/>
          <w:sz w:val="28"/>
          <w:szCs w:val="28"/>
        </w:rPr>
      </w:pPr>
      <w:r w:rsidRPr="00DE13AB">
        <w:rPr>
          <w:rFonts w:ascii="Times New Roman" w:hAnsi="Times New Roman" w:cs="Times New Roman"/>
          <w:b/>
          <w:bCs/>
          <w:sz w:val="28"/>
          <w:szCs w:val="28"/>
        </w:rPr>
        <w:t>Giáo viên dự thi: Vũ Thị Thanh Thuý</w:t>
      </w:r>
    </w:p>
    <w:p w14:paraId="01B2FB23" w14:textId="516A5C19" w:rsidR="00034CC5" w:rsidRPr="00DE13AB" w:rsidRDefault="00034CC5" w:rsidP="003C49A4">
      <w:pPr>
        <w:spacing w:line="360" w:lineRule="auto"/>
        <w:jc w:val="center"/>
        <w:rPr>
          <w:rFonts w:ascii="Times New Roman" w:hAnsi="Times New Roman" w:cs="Times New Roman"/>
          <w:b/>
          <w:bCs/>
          <w:sz w:val="28"/>
          <w:szCs w:val="28"/>
        </w:rPr>
      </w:pPr>
      <w:r w:rsidRPr="00DE13AB">
        <w:rPr>
          <w:rFonts w:ascii="Times New Roman" w:hAnsi="Times New Roman" w:cs="Times New Roman"/>
          <w:b/>
          <w:bCs/>
          <w:sz w:val="28"/>
          <w:szCs w:val="28"/>
        </w:rPr>
        <w:t>Môn thi: Toán</w:t>
      </w:r>
    </w:p>
    <w:p w14:paraId="6F0FE4E2" w14:textId="6346D00A" w:rsidR="0026431D" w:rsidRPr="00DE13AB" w:rsidRDefault="00D5466E" w:rsidP="003C49A4">
      <w:pPr>
        <w:spacing w:line="360" w:lineRule="auto"/>
        <w:jc w:val="center"/>
        <w:rPr>
          <w:rFonts w:ascii="Times New Roman" w:hAnsi="Times New Roman" w:cs="Times New Roman"/>
          <w:b/>
          <w:bCs/>
          <w:sz w:val="28"/>
          <w:szCs w:val="28"/>
        </w:rPr>
      </w:pPr>
      <w:r w:rsidRPr="00DE13AB">
        <w:rPr>
          <w:rFonts w:ascii="Times New Roman" w:hAnsi="Times New Roman" w:cs="Times New Roman"/>
          <w:b/>
          <w:bCs/>
          <w:sz w:val="28"/>
          <w:szCs w:val="28"/>
        </w:rPr>
        <w:t>BÀI 5. BIỂU DIỄN THẬP PHÂN CỦA SỐ HỮU TỈ</w:t>
      </w:r>
    </w:p>
    <w:p w14:paraId="667541F2" w14:textId="07817EFA" w:rsidR="00A86E4D" w:rsidRPr="0073397B" w:rsidRDefault="00A86E4D" w:rsidP="003C49A4">
      <w:pPr>
        <w:spacing w:line="360" w:lineRule="auto"/>
        <w:jc w:val="center"/>
        <w:rPr>
          <w:rFonts w:ascii="Times New Roman" w:hAnsi="Times New Roman" w:cs="Times New Roman"/>
          <w:i/>
          <w:iCs/>
          <w:sz w:val="28"/>
          <w:szCs w:val="28"/>
        </w:rPr>
      </w:pPr>
      <w:r w:rsidRPr="0073397B">
        <w:rPr>
          <w:rFonts w:ascii="Times New Roman" w:hAnsi="Times New Roman" w:cs="Times New Roman"/>
          <w:i/>
          <w:iCs/>
          <w:sz w:val="28"/>
          <w:szCs w:val="28"/>
        </w:rPr>
        <w:t>Thời gian thực hiện: 2 tiết (Tiết 16 )</w:t>
      </w:r>
    </w:p>
    <w:p w14:paraId="313FC6F0" w14:textId="77777777" w:rsidR="005852C8" w:rsidRPr="00DE13AB" w:rsidRDefault="006B37EE" w:rsidP="003C49A4">
      <w:pPr>
        <w:spacing w:line="360" w:lineRule="auto"/>
        <w:jc w:val="both"/>
        <w:rPr>
          <w:rFonts w:ascii="Times New Roman" w:hAnsi="Times New Roman"/>
          <w:b/>
          <w:sz w:val="28"/>
          <w:szCs w:val="28"/>
        </w:rPr>
      </w:pPr>
      <w:r w:rsidRPr="00DE13AB">
        <w:rPr>
          <w:rFonts w:ascii="Times New Roman" w:hAnsi="Times New Roman"/>
          <w:b/>
          <w:sz w:val="28"/>
          <w:szCs w:val="28"/>
        </w:rPr>
        <w:t xml:space="preserve">I. Mục tiêu </w:t>
      </w:r>
    </w:p>
    <w:p w14:paraId="3197E185" w14:textId="77777777" w:rsidR="005852C8" w:rsidRPr="00DE13AB" w:rsidRDefault="006B37EE" w:rsidP="003C49A4">
      <w:pPr>
        <w:spacing w:line="360" w:lineRule="auto"/>
        <w:jc w:val="both"/>
        <w:rPr>
          <w:rFonts w:ascii="Times New Roman" w:hAnsi="Times New Roman"/>
          <w:b/>
          <w:sz w:val="28"/>
          <w:szCs w:val="28"/>
        </w:rPr>
      </w:pPr>
      <w:r w:rsidRPr="00DE13AB">
        <w:rPr>
          <w:rFonts w:ascii="Times New Roman" w:hAnsi="Times New Roman"/>
          <w:b/>
          <w:sz w:val="28"/>
          <w:szCs w:val="28"/>
        </w:rPr>
        <w:t>1. Về kiến thức</w:t>
      </w:r>
      <w:r w:rsidR="005852C8" w:rsidRPr="00DE13AB">
        <w:rPr>
          <w:rFonts w:ascii="Times New Roman" w:hAnsi="Times New Roman"/>
          <w:b/>
          <w:sz w:val="28"/>
          <w:szCs w:val="28"/>
        </w:rPr>
        <w:t>:</w:t>
      </w:r>
    </w:p>
    <w:p w14:paraId="51471AF7" w14:textId="7DE95342" w:rsidR="005852C8" w:rsidRPr="00DE13AB" w:rsidRDefault="005852C8" w:rsidP="003C49A4">
      <w:pPr>
        <w:spacing w:line="360" w:lineRule="auto"/>
        <w:jc w:val="both"/>
        <w:rPr>
          <w:rFonts w:ascii="Times New Roman" w:hAnsi="Times New Roman"/>
          <w:b/>
          <w:sz w:val="28"/>
          <w:szCs w:val="28"/>
        </w:rPr>
      </w:pPr>
      <w:r w:rsidRPr="00DE13AB">
        <w:rPr>
          <w:rFonts w:ascii="Times New Roman" w:hAnsi="Times New Roman"/>
          <w:b/>
          <w:sz w:val="28"/>
          <w:szCs w:val="28"/>
        </w:rPr>
        <w:tab/>
      </w:r>
      <w:r w:rsidR="006B37EE" w:rsidRPr="00DE13AB">
        <w:rPr>
          <w:rFonts w:ascii="Times New Roman" w:hAnsi="Times New Roman"/>
          <w:bCs/>
          <w:sz w:val="28"/>
          <w:szCs w:val="28"/>
        </w:rPr>
        <w:t xml:space="preserve"> </w:t>
      </w:r>
      <w:r w:rsidRPr="00DE13AB">
        <w:rPr>
          <w:rFonts w:ascii="Times New Roman" w:hAnsi="Times New Roman"/>
          <w:bCs/>
          <w:sz w:val="28"/>
          <w:szCs w:val="28"/>
        </w:rPr>
        <w:t xml:space="preserve">- </w:t>
      </w:r>
      <w:r w:rsidR="006B37EE" w:rsidRPr="00DE13AB">
        <w:rPr>
          <w:rFonts w:ascii="Times New Roman" w:hAnsi="Times New Roman"/>
          <w:bCs/>
          <w:sz w:val="28"/>
          <w:szCs w:val="28"/>
        </w:rPr>
        <w:t>Biểu diễn thập phân của số hữu tỉ</w:t>
      </w:r>
      <w:r w:rsidR="003E2EC2" w:rsidRPr="00DE13AB">
        <w:rPr>
          <w:rFonts w:ascii="Times New Roman" w:hAnsi="Times New Roman"/>
          <w:bCs/>
          <w:sz w:val="28"/>
          <w:szCs w:val="28"/>
        </w:rPr>
        <w:t>.</w:t>
      </w:r>
    </w:p>
    <w:p w14:paraId="114E8139" w14:textId="6FFCD367" w:rsidR="006B37EE" w:rsidRPr="00DE13AB" w:rsidRDefault="006B37EE" w:rsidP="003C49A4">
      <w:pPr>
        <w:spacing w:line="360" w:lineRule="auto"/>
        <w:jc w:val="both"/>
        <w:rPr>
          <w:rFonts w:ascii="Times New Roman" w:hAnsi="Times New Roman"/>
          <w:b/>
          <w:sz w:val="28"/>
          <w:szCs w:val="28"/>
        </w:rPr>
      </w:pPr>
      <w:r w:rsidRPr="00DE13AB">
        <w:rPr>
          <w:rFonts w:ascii="Times New Roman" w:hAnsi="Times New Roman"/>
          <w:b/>
          <w:sz w:val="28"/>
          <w:szCs w:val="28"/>
        </w:rPr>
        <w:t>2. Về năng lực:</w:t>
      </w:r>
      <w:r w:rsidR="00A725D1" w:rsidRPr="00DE13AB">
        <w:rPr>
          <w:rFonts w:ascii="Times New Roman" w:hAnsi="Times New Roman"/>
          <w:b/>
          <w:sz w:val="28"/>
          <w:szCs w:val="28"/>
        </w:rPr>
        <w:t xml:space="preserve"> </w:t>
      </w:r>
      <w:r w:rsidR="00A725D1" w:rsidRPr="00DE13AB">
        <w:rPr>
          <w:rFonts w:ascii="Times New Roman" w:hAnsi="Times New Roman" w:cs="Times New Roman"/>
          <w:sz w:val="28"/>
          <w:szCs w:val="28"/>
        </w:rPr>
        <w:t>Góp phần tạo cơ hội để học sinh phát triển một số năng lực Toán học như:</w:t>
      </w:r>
    </w:p>
    <w:p w14:paraId="56911F8D" w14:textId="6A1F264E" w:rsidR="00A725D1" w:rsidRPr="00DE13AB" w:rsidRDefault="005852C8" w:rsidP="003C49A4">
      <w:pPr>
        <w:spacing w:line="360" w:lineRule="auto"/>
        <w:ind w:firstLine="720"/>
        <w:rPr>
          <w:rFonts w:ascii="Times New Roman" w:hAnsi="Times New Roman" w:cs="Times New Roman"/>
          <w:sz w:val="28"/>
          <w:szCs w:val="28"/>
        </w:rPr>
      </w:pPr>
      <w:r w:rsidRPr="00DE13AB">
        <w:rPr>
          <w:rFonts w:ascii="Times New Roman" w:hAnsi="Times New Roman" w:cs="Times New Roman"/>
          <w:sz w:val="28"/>
          <w:szCs w:val="28"/>
        </w:rPr>
        <w:t xml:space="preserve"> </w:t>
      </w:r>
      <w:r w:rsidR="00A725D1" w:rsidRPr="00DE13AB">
        <w:rPr>
          <w:rFonts w:ascii="Times New Roman" w:hAnsi="Times New Roman" w:cs="Times New Roman"/>
          <w:sz w:val="28"/>
          <w:szCs w:val="28"/>
        </w:rPr>
        <w:t xml:space="preserve">- NL tư duy và lập luận toán học: </w:t>
      </w:r>
      <w:r w:rsidR="00A725D1" w:rsidRPr="00DE13AB">
        <w:rPr>
          <w:rFonts w:ascii="Times New Roman" w:hAnsi="Times New Roman" w:cs="Times New Roman"/>
          <w:noProof/>
          <w:sz w:val="28"/>
          <w:szCs w:val="28"/>
          <w:lang w:val="vi-VN"/>
        </w:rPr>
        <w:t xml:space="preserve">Thực hiện được phép </w:t>
      </w:r>
      <w:r w:rsidR="00A725D1" w:rsidRPr="00DE13AB">
        <w:rPr>
          <w:rFonts w:ascii="Times New Roman" w:hAnsi="Times New Roman" w:cs="Times New Roman"/>
          <w:noProof/>
          <w:sz w:val="28"/>
          <w:szCs w:val="28"/>
        </w:rPr>
        <w:t>biểu diễn số hữu tỉ ra số thập phân và ngược lại.</w:t>
      </w:r>
    </w:p>
    <w:p w14:paraId="1874385F" w14:textId="2494DB1D" w:rsidR="00A725D1" w:rsidRPr="00DE13AB" w:rsidRDefault="005852C8" w:rsidP="003C49A4">
      <w:pPr>
        <w:spacing w:line="360" w:lineRule="auto"/>
        <w:ind w:firstLine="720"/>
        <w:rPr>
          <w:rFonts w:ascii="Times New Roman" w:hAnsi="Times New Roman" w:cs="Times New Roman"/>
          <w:b/>
          <w:sz w:val="28"/>
          <w:szCs w:val="28"/>
        </w:rPr>
      </w:pPr>
      <w:r w:rsidRPr="00DE13AB">
        <w:rPr>
          <w:rFonts w:ascii="Times New Roman" w:hAnsi="Times New Roman" w:cs="Times New Roman"/>
          <w:sz w:val="28"/>
          <w:szCs w:val="28"/>
        </w:rPr>
        <w:t xml:space="preserve"> </w:t>
      </w:r>
      <w:r w:rsidR="00A725D1" w:rsidRPr="00DE13AB">
        <w:rPr>
          <w:rFonts w:ascii="Times New Roman" w:hAnsi="Times New Roman" w:cs="Times New Roman"/>
          <w:sz w:val="28"/>
          <w:szCs w:val="28"/>
        </w:rPr>
        <w:t xml:space="preserve">- NL giải quyết vấn đề toán học: Nhận biết và vận dụng </w:t>
      </w:r>
      <w:r w:rsidR="001A3CCD" w:rsidRPr="00DE13AB">
        <w:rPr>
          <w:rFonts w:ascii="Times New Roman" w:hAnsi="Times New Roman" w:cs="Times New Roman"/>
          <w:sz w:val="28"/>
          <w:szCs w:val="28"/>
        </w:rPr>
        <w:t>các phép biểu diễn để áp dụng</w:t>
      </w:r>
      <w:r w:rsidR="00A725D1" w:rsidRPr="00DE13AB">
        <w:rPr>
          <w:rFonts w:ascii="Times New Roman" w:hAnsi="Times New Roman" w:cs="Times New Roman"/>
          <w:sz w:val="28"/>
          <w:szCs w:val="28"/>
        </w:rPr>
        <w:t xml:space="preserve"> trong tính toán, trong thực tiễn.</w:t>
      </w:r>
    </w:p>
    <w:p w14:paraId="3DA34750" w14:textId="7DDA39A2" w:rsidR="00A725D1" w:rsidRPr="00DE13AB" w:rsidRDefault="005852C8" w:rsidP="003C49A4">
      <w:pPr>
        <w:spacing w:line="360" w:lineRule="auto"/>
        <w:ind w:firstLine="720"/>
        <w:rPr>
          <w:rFonts w:ascii="Times New Roman" w:hAnsi="Times New Roman" w:cs="Times New Roman"/>
          <w:sz w:val="28"/>
          <w:szCs w:val="28"/>
        </w:rPr>
      </w:pPr>
      <w:r w:rsidRPr="00DE13AB">
        <w:rPr>
          <w:rFonts w:ascii="Times New Roman" w:hAnsi="Times New Roman" w:cs="Times New Roman"/>
          <w:sz w:val="28"/>
          <w:szCs w:val="28"/>
        </w:rPr>
        <w:t xml:space="preserve"> </w:t>
      </w:r>
      <w:r w:rsidR="00A725D1" w:rsidRPr="00DE13AB">
        <w:rPr>
          <w:rFonts w:ascii="Times New Roman" w:hAnsi="Times New Roman" w:cs="Times New Roman"/>
          <w:sz w:val="28"/>
          <w:szCs w:val="28"/>
        </w:rPr>
        <w:t xml:space="preserve">- NL sử dụng công cụ và phương tiện toán học: Biết viết kết quả của phép chia, biết biểu diễn </w:t>
      </w:r>
      <w:r w:rsidR="001A3CCD" w:rsidRPr="00DE13AB">
        <w:rPr>
          <w:rFonts w:ascii="Times New Roman" w:hAnsi="Times New Roman" w:cs="Times New Roman"/>
          <w:sz w:val="28"/>
          <w:szCs w:val="28"/>
        </w:rPr>
        <w:t>số hữu tỉ ra số thập phân hữu hạn hoặc vô hạn tuần hoàn.</w:t>
      </w:r>
    </w:p>
    <w:p w14:paraId="7522E3FC" w14:textId="37E20725" w:rsidR="00A725D1" w:rsidRPr="00DE13AB" w:rsidRDefault="00A725D1" w:rsidP="003C49A4">
      <w:pPr>
        <w:spacing w:line="360" w:lineRule="auto"/>
        <w:ind w:firstLine="720"/>
        <w:rPr>
          <w:rFonts w:ascii="Times New Roman" w:hAnsi="Times New Roman" w:cs="Times New Roman"/>
          <w:sz w:val="28"/>
          <w:szCs w:val="28"/>
        </w:rPr>
      </w:pPr>
      <w:r w:rsidRPr="00DE13AB">
        <w:rPr>
          <w:rFonts w:ascii="Times New Roman" w:hAnsi="Times New Roman" w:cs="Times New Roman"/>
          <w:sz w:val="28"/>
          <w:szCs w:val="28"/>
        </w:rPr>
        <w:t>- NL giao tiếp toán học: Biết sử dụng các kí hiệu toán học để thực hiện biểu diễn, tính toán một số yếu tố liên quan đến thực tiễn bằng toán học.</w:t>
      </w:r>
    </w:p>
    <w:p w14:paraId="0BC0320A" w14:textId="552BBBC4" w:rsidR="006B37EE" w:rsidRPr="00DE13AB" w:rsidRDefault="006B37EE" w:rsidP="003C49A4">
      <w:pPr>
        <w:spacing w:line="360" w:lineRule="auto"/>
        <w:ind w:firstLine="720"/>
        <w:jc w:val="both"/>
        <w:rPr>
          <w:rFonts w:ascii="Times New Roman" w:hAnsi="Times New Roman"/>
          <w:b/>
          <w:sz w:val="28"/>
          <w:szCs w:val="28"/>
        </w:rPr>
      </w:pPr>
      <w:r w:rsidRPr="00DE13AB">
        <w:rPr>
          <w:rFonts w:ascii="Times New Roman" w:hAnsi="Times New Roman"/>
          <w:b/>
          <w:sz w:val="28"/>
          <w:szCs w:val="28"/>
        </w:rPr>
        <w:t>3. Về phẩm chất:</w:t>
      </w:r>
    </w:p>
    <w:p w14:paraId="6EDAB627" w14:textId="18894EF7" w:rsidR="001F14F1" w:rsidRPr="00DE13AB" w:rsidRDefault="001F14F1" w:rsidP="003C49A4">
      <w:pPr>
        <w:spacing w:line="360" w:lineRule="auto"/>
        <w:ind w:firstLine="720"/>
        <w:jc w:val="both"/>
        <w:rPr>
          <w:rFonts w:ascii="Times New Roman" w:hAnsi="Times New Roman" w:cs="Times New Roman"/>
          <w:sz w:val="28"/>
          <w:szCs w:val="28"/>
        </w:rPr>
      </w:pPr>
      <w:r w:rsidRPr="00DE13AB">
        <w:rPr>
          <w:rFonts w:ascii="Times New Roman" w:hAnsi="Times New Roman" w:cs="Times New Roman"/>
          <w:sz w:val="28"/>
          <w:szCs w:val="28"/>
        </w:rPr>
        <w:tab/>
        <w:t>- Chăm chỉ: có ý thức tự giác thực hiện các hoạt động.</w:t>
      </w:r>
    </w:p>
    <w:p w14:paraId="09CF4019" w14:textId="5EA89411" w:rsidR="001F14F1" w:rsidRPr="00DE13AB" w:rsidRDefault="001F14F1" w:rsidP="003C49A4">
      <w:pPr>
        <w:spacing w:line="360" w:lineRule="auto"/>
        <w:ind w:firstLine="720"/>
        <w:jc w:val="both"/>
        <w:rPr>
          <w:rFonts w:ascii="Times New Roman" w:hAnsi="Times New Roman" w:cs="Times New Roman"/>
          <w:sz w:val="28"/>
          <w:szCs w:val="28"/>
        </w:rPr>
      </w:pPr>
      <w:r w:rsidRPr="00DE13AB">
        <w:rPr>
          <w:rFonts w:ascii="Times New Roman" w:hAnsi="Times New Roman" w:cs="Times New Roman"/>
          <w:sz w:val="28"/>
          <w:szCs w:val="28"/>
        </w:rPr>
        <w:tab/>
        <w:t>- Trách nhiệm: Có trách nhiệm trong hoạt động nhóm, hoạt động cá nhân.</w:t>
      </w:r>
    </w:p>
    <w:p w14:paraId="674C644D" w14:textId="77777777" w:rsidR="006B37EE" w:rsidRPr="00DE13AB" w:rsidRDefault="006B37EE" w:rsidP="003C49A4">
      <w:pPr>
        <w:spacing w:line="360" w:lineRule="auto"/>
        <w:jc w:val="both"/>
        <w:rPr>
          <w:rFonts w:ascii="Times New Roman" w:hAnsi="Times New Roman"/>
          <w:b/>
          <w:sz w:val="28"/>
          <w:szCs w:val="28"/>
        </w:rPr>
      </w:pPr>
      <w:r w:rsidRPr="00DE13AB">
        <w:rPr>
          <w:rFonts w:ascii="Times New Roman" w:hAnsi="Times New Roman"/>
          <w:b/>
          <w:sz w:val="28"/>
          <w:szCs w:val="28"/>
        </w:rPr>
        <w:t>II. Thiết bị dạy học và học liệu</w:t>
      </w:r>
    </w:p>
    <w:p w14:paraId="78B0C06D" w14:textId="6A78A365" w:rsidR="006B37EE" w:rsidRPr="00DE13AB" w:rsidRDefault="006B37EE" w:rsidP="003C49A4">
      <w:pPr>
        <w:pStyle w:val="ListParagraph"/>
        <w:numPr>
          <w:ilvl w:val="0"/>
          <w:numId w:val="1"/>
        </w:numPr>
        <w:spacing w:line="360" w:lineRule="auto"/>
        <w:jc w:val="both"/>
        <w:rPr>
          <w:rFonts w:ascii="Times New Roman" w:hAnsi="Times New Roman"/>
          <w:bCs/>
        </w:rPr>
      </w:pPr>
      <w:r w:rsidRPr="00DE13AB">
        <w:rPr>
          <w:rFonts w:ascii="Times New Roman" w:hAnsi="Times New Roman"/>
          <w:b/>
        </w:rPr>
        <w:t>GV</w:t>
      </w:r>
      <w:r w:rsidR="007C4FF3" w:rsidRPr="00DE13AB">
        <w:rPr>
          <w:rFonts w:ascii="Times New Roman" w:hAnsi="Times New Roman"/>
          <w:b/>
        </w:rPr>
        <w:t xml:space="preserve">: </w:t>
      </w:r>
      <w:r w:rsidR="00666218" w:rsidRPr="00DE13AB">
        <w:rPr>
          <w:rFonts w:ascii="Times New Roman" w:hAnsi="Times New Roman"/>
          <w:bCs/>
        </w:rPr>
        <w:t>SGK, SGV, phiếu bài tập, bảng nhóm, máy tính, máy chiếu…</w:t>
      </w:r>
    </w:p>
    <w:p w14:paraId="11E21F01" w14:textId="3D8A80C0" w:rsidR="008F60E2" w:rsidRPr="00DE13AB" w:rsidRDefault="006B37EE" w:rsidP="003C49A4">
      <w:pPr>
        <w:pStyle w:val="ListParagraph"/>
        <w:numPr>
          <w:ilvl w:val="0"/>
          <w:numId w:val="1"/>
        </w:numPr>
        <w:spacing w:line="360" w:lineRule="auto"/>
        <w:jc w:val="both"/>
        <w:rPr>
          <w:rFonts w:ascii="Times New Roman" w:hAnsi="Times New Roman"/>
          <w:b/>
        </w:rPr>
      </w:pPr>
      <w:r w:rsidRPr="00DE13AB">
        <w:rPr>
          <w:rFonts w:ascii="Times New Roman" w:hAnsi="Times New Roman"/>
          <w:b/>
        </w:rPr>
        <w:t>HS:</w:t>
      </w:r>
      <w:r w:rsidR="007C4FF3" w:rsidRPr="00DE13AB">
        <w:rPr>
          <w:rFonts w:ascii="Times New Roman" w:hAnsi="Times New Roman"/>
          <w:b/>
        </w:rPr>
        <w:t xml:space="preserve"> </w:t>
      </w:r>
      <w:r w:rsidR="007C4FF3" w:rsidRPr="00DE13AB">
        <w:rPr>
          <w:rFonts w:ascii="Times New Roman" w:hAnsi="Times New Roman"/>
          <w:bCs/>
        </w:rPr>
        <w:t>SKG, máy tính, các dụng cụ học tập khác, chuẩn bị bài ở nhà</w:t>
      </w:r>
      <w:r w:rsidR="00666218" w:rsidRPr="00DE13AB">
        <w:rPr>
          <w:rFonts w:ascii="Times New Roman" w:hAnsi="Times New Roman"/>
          <w:bCs/>
        </w:rPr>
        <w:t>,..</w:t>
      </w:r>
    </w:p>
    <w:p w14:paraId="378E0760" w14:textId="4268595F" w:rsidR="008F60E2" w:rsidRPr="00DE13AB" w:rsidRDefault="008F60E2" w:rsidP="003C49A4">
      <w:pPr>
        <w:spacing w:line="360" w:lineRule="auto"/>
        <w:jc w:val="both"/>
        <w:rPr>
          <w:rFonts w:ascii="Times New Roman" w:hAnsi="Times New Roman"/>
          <w:b/>
          <w:sz w:val="28"/>
          <w:szCs w:val="28"/>
        </w:rPr>
      </w:pPr>
      <w:r w:rsidRPr="00DE13AB">
        <w:rPr>
          <w:rFonts w:ascii="Times New Roman" w:hAnsi="Times New Roman"/>
          <w:b/>
          <w:sz w:val="28"/>
          <w:szCs w:val="28"/>
        </w:rPr>
        <w:t>III. Tiến trình dạy học</w:t>
      </w:r>
    </w:p>
    <w:p w14:paraId="5EBDC085" w14:textId="222E4976" w:rsidR="008F60E2" w:rsidRPr="00DE13AB" w:rsidRDefault="008F60E2" w:rsidP="003C49A4">
      <w:pPr>
        <w:spacing w:line="360" w:lineRule="auto"/>
        <w:jc w:val="both"/>
        <w:rPr>
          <w:rFonts w:ascii="Times New Roman" w:hAnsi="Times New Roman"/>
          <w:b/>
          <w:sz w:val="28"/>
          <w:szCs w:val="28"/>
        </w:rPr>
      </w:pPr>
      <w:r w:rsidRPr="00DE13AB">
        <w:rPr>
          <w:rFonts w:ascii="Times New Roman" w:hAnsi="Times New Roman"/>
          <w:b/>
          <w:sz w:val="28"/>
          <w:szCs w:val="28"/>
        </w:rPr>
        <w:t>1. HOẠT ĐỘNG 1: MỞ ĐẦU</w:t>
      </w:r>
      <w:r w:rsidR="003C49A4">
        <w:rPr>
          <w:rFonts w:ascii="Times New Roman" w:hAnsi="Times New Roman"/>
          <w:b/>
          <w:sz w:val="28"/>
          <w:szCs w:val="28"/>
        </w:rPr>
        <w:t xml:space="preserve"> (8 phút)</w:t>
      </w:r>
    </w:p>
    <w:p w14:paraId="308F9592" w14:textId="1820EDF8" w:rsidR="008F60E2" w:rsidRPr="00DE13AB" w:rsidRDefault="008F60E2" w:rsidP="003C49A4">
      <w:pPr>
        <w:spacing w:line="360" w:lineRule="auto"/>
        <w:ind w:firstLine="720"/>
        <w:jc w:val="both"/>
        <w:rPr>
          <w:rFonts w:ascii="Times New Roman" w:hAnsi="Times New Roman"/>
          <w:iCs/>
          <w:sz w:val="28"/>
          <w:szCs w:val="28"/>
        </w:rPr>
      </w:pPr>
      <w:r w:rsidRPr="00DE13AB">
        <w:rPr>
          <w:rFonts w:ascii="Times New Roman" w:hAnsi="Times New Roman"/>
          <w:i/>
          <w:sz w:val="28"/>
          <w:szCs w:val="28"/>
        </w:rPr>
        <w:t xml:space="preserve">a) Mục tiêu: </w:t>
      </w:r>
      <w:r w:rsidRPr="00DE13AB">
        <w:rPr>
          <w:rFonts w:ascii="Times New Roman" w:hAnsi="Times New Roman"/>
          <w:iCs/>
          <w:sz w:val="28"/>
          <w:szCs w:val="28"/>
        </w:rPr>
        <w:t>Giúp học sinh nhớ lại thế nào là số thập phân hữu hạn, thế nào là số thập phân vô hạn tuần hoàn.</w:t>
      </w:r>
    </w:p>
    <w:p w14:paraId="52AE38AD" w14:textId="5480735B" w:rsidR="008F60E2" w:rsidRPr="00DE13AB" w:rsidRDefault="008F60E2"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b)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8F60E2" w:rsidRPr="00DE13AB" w14:paraId="65D9DF3B" w14:textId="77777777" w:rsidTr="003C49A4">
        <w:trPr>
          <w:tblHeader/>
        </w:trPr>
        <w:tc>
          <w:tcPr>
            <w:tcW w:w="5245" w:type="dxa"/>
            <w:shd w:val="clear" w:color="auto" w:fill="FFF2CC" w:themeFill="accent4" w:themeFillTint="33"/>
          </w:tcPr>
          <w:p w14:paraId="042D25EF" w14:textId="77777777" w:rsidR="008F60E2" w:rsidRPr="00DE13AB" w:rsidRDefault="008F60E2"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lastRenderedPageBreak/>
              <w:t>Hoạt động của GV – HS</w:t>
            </w:r>
          </w:p>
        </w:tc>
        <w:tc>
          <w:tcPr>
            <w:tcW w:w="4678" w:type="dxa"/>
            <w:shd w:val="clear" w:color="auto" w:fill="FFF2CC" w:themeFill="accent4" w:themeFillTint="33"/>
          </w:tcPr>
          <w:p w14:paraId="5314F3CD" w14:textId="77777777" w:rsidR="008F60E2" w:rsidRPr="00DE13AB" w:rsidRDefault="008F60E2"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Sản phẩm dự kiến</w:t>
            </w:r>
          </w:p>
        </w:tc>
      </w:tr>
      <w:tr w:rsidR="008F60E2" w:rsidRPr="00DE13AB" w14:paraId="533ACA2D" w14:textId="77777777" w:rsidTr="003C49A4">
        <w:tc>
          <w:tcPr>
            <w:tcW w:w="5245" w:type="dxa"/>
            <w:shd w:val="clear" w:color="auto" w:fill="auto"/>
          </w:tcPr>
          <w:p w14:paraId="7255B984" w14:textId="473E4ADA" w:rsidR="008F60E2" w:rsidRPr="00DE13AB" w:rsidRDefault="008F60E2"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1: GV giao nhiệm vụ học tập</w:t>
            </w:r>
          </w:p>
          <w:p w14:paraId="3BCA6456" w14:textId="3074C157" w:rsidR="008F60E2" w:rsidRPr="00DE13AB" w:rsidRDefault="008F60E2"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w:t>
            </w:r>
            <w:r w:rsidR="001509DE" w:rsidRPr="00DE13AB">
              <w:rPr>
                <w:rFonts w:ascii="Times New Roman" w:hAnsi="Times New Roman" w:cs="Times New Roman"/>
                <w:sz w:val="28"/>
                <w:szCs w:val="28"/>
              </w:rPr>
              <w:t>giới thiệu</w:t>
            </w:r>
            <w:r w:rsidRPr="00DE13AB">
              <w:rPr>
                <w:rFonts w:ascii="Times New Roman" w:hAnsi="Times New Roman" w:cs="Times New Roman"/>
                <w:sz w:val="28"/>
                <w:szCs w:val="28"/>
              </w:rPr>
              <w:t xml:space="preserve"> trò chơi Vòng Quay May Mắn và </w:t>
            </w:r>
            <w:r w:rsidR="00EB1F66" w:rsidRPr="00DE13AB">
              <w:rPr>
                <w:rFonts w:ascii="Times New Roman" w:hAnsi="Times New Roman" w:cs="Times New Roman"/>
                <w:sz w:val="28"/>
                <w:szCs w:val="28"/>
              </w:rPr>
              <w:t>cử</w:t>
            </w:r>
            <w:r w:rsidRPr="00DE13AB">
              <w:rPr>
                <w:rFonts w:ascii="Times New Roman" w:hAnsi="Times New Roman" w:cs="Times New Roman"/>
                <w:sz w:val="28"/>
                <w:szCs w:val="28"/>
              </w:rPr>
              <w:t xml:space="preserve"> lớp trưởng lên điều hành trò chơi.</w:t>
            </w:r>
          </w:p>
          <w:p w14:paraId="0CE2D9C5" w14:textId="70E6506A" w:rsidR="008F60E2" w:rsidRPr="00DE13AB" w:rsidRDefault="008F60E2"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xml:space="preserve">* </w:t>
            </w:r>
            <w:r w:rsidR="00096FB3" w:rsidRPr="00DE13AB">
              <w:rPr>
                <w:rFonts w:ascii="Times New Roman" w:hAnsi="Times New Roman" w:cs="Times New Roman"/>
                <w:b/>
                <w:sz w:val="28"/>
                <w:szCs w:val="28"/>
              </w:rPr>
              <w:t xml:space="preserve">Bước 2: </w:t>
            </w:r>
            <w:r w:rsidRPr="00DE13AB">
              <w:rPr>
                <w:rFonts w:ascii="Times New Roman" w:hAnsi="Times New Roman" w:cs="Times New Roman"/>
                <w:b/>
                <w:sz w:val="28"/>
                <w:szCs w:val="28"/>
              </w:rPr>
              <w:t>HS thực hiện nhiệm vụ</w:t>
            </w:r>
          </w:p>
          <w:p w14:paraId="75C90A4B" w14:textId="7F992C7F" w:rsidR="008F60E2" w:rsidRPr="00DE13AB" w:rsidRDefault="008F60E2" w:rsidP="003C49A4">
            <w:pPr>
              <w:spacing w:before="60" w:line="360" w:lineRule="auto"/>
              <w:jc w:val="both"/>
              <w:rPr>
                <w:rFonts w:ascii="Times New Roman" w:hAnsi="Times New Roman" w:cs="Times New Roman"/>
                <w:bCs/>
                <w:iCs/>
                <w:sz w:val="28"/>
                <w:szCs w:val="28"/>
              </w:rPr>
            </w:pPr>
            <w:r w:rsidRPr="00DE13AB">
              <w:rPr>
                <w:rFonts w:ascii="Times New Roman" w:hAnsi="Times New Roman" w:cs="Times New Roman"/>
                <w:sz w:val="28"/>
                <w:szCs w:val="28"/>
              </w:rPr>
              <w:t xml:space="preserve">- </w:t>
            </w:r>
            <w:r w:rsidR="000D3570" w:rsidRPr="00DE13AB">
              <w:rPr>
                <w:rFonts w:ascii="Times New Roman" w:hAnsi="Times New Roman" w:cs="Times New Roman"/>
                <w:sz w:val="28"/>
                <w:szCs w:val="28"/>
              </w:rPr>
              <w:t>Lớp trưởng đọc các nội dung câu hỏi, các học sinh khác chú ý lắng nghe và suy nghĩ trả lời</w:t>
            </w:r>
            <w:r w:rsidR="00FB5CA7" w:rsidRPr="00DE13AB">
              <w:rPr>
                <w:rFonts w:ascii="Times New Roman" w:hAnsi="Times New Roman" w:cs="Times New Roman"/>
                <w:sz w:val="28"/>
                <w:szCs w:val="28"/>
              </w:rPr>
              <w:t>.</w:t>
            </w:r>
          </w:p>
          <w:p w14:paraId="3C9CD422" w14:textId="59337622" w:rsidR="008F60E2" w:rsidRPr="00DE13AB" w:rsidRDefault="008F60E2"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xml:space="preserve">* </w:t>
            </w:r>
            <w:r w:rsidR="00096FB3" w:rsidRPr="00DE13AB">
              <w:rPr>
                <w:rFonts w:ascii="Times New Roman" w:hAnsi="Times New Roman" w:cs="Times New Roman"/>
                <w:b/>
                <w:sz w:val="28"/>
                <w:szCs w:val="28"/>
              </w:rPr>
              <w:t xml:space="preserve">Bước 3: </w:t>
            </w:r>
            <w:r w:rsidRPr="00DE13AB">
              <w:rPr>
                <w:rFonts w:ascii="Times New Roman" w:hAnsi="Times New Roman" w:cs="Times New Roman"/>
                <w:b/>
                <w:sz w:val="28"/>
                <w:szCs w:val="28"/>
              </w:rPr>
              <w:t>Báo cáo, thảo luận</w:t>
            </w:r>
          </w:p>
          <w:p w14:paraId="414EF7DE" w14:textId="695CB38D" w:rsidR="008F60E2" w:rsidRPr="00DE13AB" w:rsidRDefault="008F60E2"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Sau khi </w:t>
            </w:r>
            <w:r w:rsidR="00FB5CA7" w:rsidRPr="00DE13AB">
              <w:rPr>
                <w:rFonts w:ascii="Times New Roman" w:hAnsi="Times New Roman" w:cs="Times New Roman"/>
                <w:sz w:val="28"/>
                <w:szCs w:val="28"/>
              </w:rPr>
              <w:t>thời gian mỗi câu hỏi đã hết, lớp trưởng sẽ gọi các bạn trả lời, nếu đúng mời bạn lên thực hiện vòng quay may mắn. Nếu học sinh trả lời sai thì bạn khác sẽ tiếp tục</w:t>
            </w:r>
            <w:r w:rsidR="0092489D" w:rsidRPr="00DE13AB">
              <w:rPr>
                <w:rFonts w:ascii="Times New Roman" w:hAnsi="Times New Roman" w:cs="Times New Roman"/>
                <w:sz w:val="28"/>
                <w:szCs w:val="28"/>
              </w:rPr>
              <w:t>.</w:t>
            </w:r>
          </w:p>
          <w:p w14:paraId="0D87CF9A" w14:textId="337FFC0B" w:rsidR="008F60E2" w:rsidRPr="00DE13AB" w:rsidRDefault="008F60E2"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xml:space="preserve">* </w:t>
            </w:r>
            <w:r w:rsidR="00096FB3" w:rsidRPr="00DE13AB">
              <w:rPr>
                <w:rFonts w:ascii="Times New Roman" w:hAnsi="Times New Roman" w:cs="Times New Roman"/>
                <w:b/>
                <w:sz w:val="28"/>
                <w:szCs w:val="28"/>
              </w:rPr>
              <w:t xml:space="preserve">Bước 4: </w:t>
            </w:r>
            <w:r w:rsidRPr="00DE13AB">
              <w:rPr>
                <w:rFonts w:ascii="Times New Roman" w:hAnsi="Times New Roman" w:cs="Times New Roman"/>
                <w:b/>
                <w:sz w:val="28"/>
                <w:szCs w:val="28"/>
              </w:rPr>
              <w:t>Kết luận, nhận định</w:t>
            </w:r>
          </w:p>
          <w:p w14:paraId="266BC847" w14:textId="48DFAE38" w:rsidR="008F60E2" w:rsidRPr="00DE13AB" w:rsidRDefault="0092489D"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Giáo viên nhận xét chung và dẫn dắt vào bài mới.</w:t>
            </w:r>
          </w:p>
        </w:tc>
        <w:tc>
          <w:tcPr>
            <w:tcW w:w="4678" w:type="dxa"/>
            <w:shd w:val="clear" w:color="auto" w:fill="auto"/>
          </w:tcPr>
          <w:p w14:paraId="146DE6D4" w14:textId="77777777" w:rsidR="008F60E2" w:rsidRPr="00DE13AB" w:rsidRDefault="00FB465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ộ câu hỏi phần Vòng Quay May Mắn</w:t>
            </w:r>
          </w:p>
          <w:p w14:paraId="68669FC8" w14:textId="77777777" w:rsidR="00FB4656" w:rsidRPr="00DE13AB" w:rsidRDefault="00FB4656"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âu 1. Số 0,35 là số</w:t>
            </w:r>
          </w:p>
          <w:p w14:paraId="0DCA2724" w14:textId="77777777" w:rsidR="00FB4656" w:rsidRPr="00DE13AB" w:rsidRDefault="00FB465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 Số thập phân vô hạn tuần hoàn.</w:t>
            </w:r>
          </w:p>
          <w:p w14:paraId="5F0B362A" w14:textId="77777777"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Số thập phân không hữu hạn.</w:t>
            </w:r>
          </w:p>
          <w:p w14:paraId="0BE35177" w14:textId="77777777"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C. Số thập phân hữu hạn.</w:t>
            </w:r>
          </w:p>
          <w:p w14:paraId="62931F0E" w14:textId="77777777"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D. Số thập phân vô hạn không tuần hoàn.</w:t>
            </w:r>
          </w:p>
          <w:p w14:paraId="56741F2E" w14:textId="77777777" w:rsidR="00255109" w:rsidRPr="00DE13AB" w:rsidRDefault="00255109"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họn đáp án C</w:t>
            </w:r>
          </w:p>
          <w:p w14:paraId="218F5B1C" w14:textId="77777777" w:rsidR="00255109" w:rsidRPr="00DE13AB" w:rsidRDefault="00255109"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âu 2. Số 0,232323… là</w:t>
            </w:r>
          </w:p>
          <w:p w14:paraId="209AA9C1" w14:textId="56CEF2A5"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 Số thập phân hữu hạn</w:t>
            </w:r>
            <w:r w:rsidR="001479DF" w:rsidRPr="00DE13AB">
              <w:rPr>
                <w:rFonts w:ascii="Times New Roman" w:hAnsi="Times New Roman" w:cs="Times New Roman"/>
                <w:sz w:val="28"/>
                <w:szCs w:val="28"/>
                <w:lang w:val="fr-FR"/>
              </w:rPr>
              <w:t xml:space="preserve"> với chu kì 23</w:t>
            </w:r>
          </w:p>
          <w:p w14:paraId="1913A5DD" w14:textId="728B7FF3"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Số thập phân vô hạn tuần hoàn</w:t>
            </w:r>
            <w:r w:rsidR="001479DF" w:rsidRPr="00DE13AB">
              <w:rPr>
                <w:rFonts w:ascii="Times New Roman" w:hAnsi="Times New Roman" w:cs="Times New Roman"/>
                <w:sz w:val="28"/>
                <w:szCs w:val="28"/>
                <w:lang w:val="fr-FR"/>
              </w:rPr>
              <w:t xml:space="preserve"> với chu kì 23</w:t>
            </w:r>
          </w:p>
          <w:p w14:paraId="433CCFA4" w14:textId="77777777"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C. Số thập phân không hữu hạn</w:t>
            </w:r>
          </w:p>
          <w:p w14:paraId="026B860F" w14:textId="5A75F7F2" w:rsidR="00255109" w:rsidRPr="00DE13AB" w:rsidRDefault="00255109"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D. Số thập phân vô hạn </w:t>
            </w:r>
            <w:r w:rsidR="001479DF" w:rsidRPr="00DE13AB">
              <w:rPr>
                <w:rFonts w:ascii="Times New Roman" w:hAnsi="Times New Roman" w:cs="Times New Roman"/>
                <w:sz w:val="28"/>
                <w:szCs w:val="28"/>
                <w:lang w:val="fr-FR"/>
              </w:rPr>
              <w:t xml:space="preserve"> </w:t>
            </w:r>
            <w:r w:rsidRPr="00DE13AB">
              <w:rPr>
                <w:rFonts w:ascii="Times New Roman" w:hAnsi="Times New Roman" w:cs="Times New Roman"/>
                <w:sz w:val="28"/>
                <w:szCs w:val="28"/>
                <w:lang w:val="fr-FR"/>
              </w:rPr>
              <w:t>tuần hoàn</w:t>
            </w:r>
            <w:r w:rsidR="001479DF" w:rsidRPr="00DE13AB">
              <w:rPr>
                <w:rFonts w:ascii="Times New Roman" w:hAnsi="Times New Roman" w:cs="Times New Roman"/>
                <w:sz w:val="28"/>
                <w:szCs w:val="28"/>
                <w:lang w:val="fr-FR"/>
              </w:rPr>
              <w:t xml:space="preserve">  với chu kì 232323</w:t>
            </w:r>
          </w:p>
          <w:p w14:paraId="68935F8F" w14:textId="77777777" w:rsidR="00255109" w:rsidRPr="00DE13AB" w:rsidRDefault="00255109"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họn đáp án B</w:t>
            </w:r>
          </w:p>
          <w:p w14:paraId="03B2B30C" w14:textId="61243140" w:rsidR="00AD1516" w:rsidRPr="00DE13AB" w:rsidRDefault="00255109" w:rsidP="003C49A4">
            <w:pPr>
              <w:widowControl w:val="0"/>
              <w:spacing w:before="60" w:line="360" w:lineRule="auto"/>
              <w:jc w:val="both"/>
              <w:rPr>
                <w:b/>
                <w:bCs/>
                <w:color w:val="000000" w:themeColor="text1"/>
                <w:kern w:val="24"/>
                <w:sz w:val="28"/>
                <w:szCs w:val="28"/>
                <w:lang w:val="vi-VN"/>
              </w:rPr>
            </w:pPr>
            <w:r w:rsidRPr="00DE13AB">
              <w:rPr>
                <w:rFonts w:ascii="Times New Roman" w:hAnsi="Times New Roman" w:cs="Times New Roman"/>
                <w:b/>
                <w:bCs/>
                <w:sz w:val="28"/>
                <w:szCs w:val="28"/>
                <w:lang w:val="fr-FR"/>
              </w:rPr>
              <w:t xml:space="preserve">Câu 3. </w:t>
            </w:r>
          </w:p>
          <w:p w14:paraId="34FF9E89" w14:textId="17EC71C4" w:rsidR="00F41E9E" w:rsidRPr="00DE13AB" w:rsidRDefault="00F41E9E" w:rsidP="003C49A4">
            <w:pPr>
              <w:pStyle w:val="NormalWeb"/>
              <w:spacing w:before="0" w:beforeAutospacing="0" w:after="0" w:afterAutospacing="0" w:line="360" w:lineRule="auto"/>
              <w:jc w:val="both"/>
              <w:rPr>
                <w:b/>
                <w:bCs/>
                <w:color w:val="000000" w:themeColor="text1"/>
                <w:kern w:val="24"/>
                <w:sz w:val="28"/>
                <w:szCs w:val="28"/>
              </w:rPr>
            </w:pPr>
            <w:r w:rsidRPr="00DE13AB">
              <w:rPr>
                <w:b/>
                <w:bCs/>
                <w:color w:val="000000" w:themeColor="text1"/>
                <w:kern w:val="24"/>
                <w:sz w:val="28"/>
                <w:szCs w:val="28"/>
                <w:lang w:val="vi-VN"/>
              </w:rPr>
              <w:t xml:space="preserve">Bà ngoại trồng được </w:t>
            </w:r>
            <w:r w:rsidR="00034CC5" w:rsidRPr="00DE13AB">
              <w:rPr>
                <w:b/>
                <w:bCs/>
                <w:color w:val="000000" w:themeColor="text1"/>
                <w:kern w:val="24"/>
                <w:sz w:val="28"/>
                <w:szCs w:val="28"/>
              </w:rPr>
              <w:t>7</w:t>
            </w:r>
            <w:r w:rsidRPr="00DE13AB">
              <w:rPr>
                <w:b/>
                <w:bCs/>
                <w:color w:val="000000" w:themeColor="text1"/>
                <w:kern w:val="24"/>
                <w:sz w:val="28"/>
                <w:szCs w:val="28"/>
                <w:lang w:val="vi-VN"/>
              </w:rPr>
              <w:t xml:space="preserve">0 kg khoai tây. Bà ngoại đã bán được </w:t>
            </w:r>
            <m:oMath>
              <m:f>
                <m:fPr>
                  <m:ctrlPr>
                    <w:rPr>
                      <w:rFonts w:ascii="Cambria Math" w:eastAsiaTheme="minorEastAsia" w:hAnsi="Cambria Math"/>
                      <w:b/>
                      <w:bCs/>
                      <w:i/>
                      <w:iCs/>
                      <w:color w:val="000000" w:themeColor="text1"/>
                      <w:kern w:val="24"/>
                      <w:sz w:val="28"/>
                      <w:szCs w:val="28"/>
                      <w:lang w:val="vi-VN"/>
                    </w:rPr>
                  </m:ctrlPr>
                </m:fPr>
                <m:num>
                  <m:r>
                    <m:rPr>
                      <m:sty m:val="bi"/>
                    </m:rPr>
                    <w:rPr>
                      <w:rFonts w:ascii="Cambria Math" w:eastAsiaTheme="minorEastAsia" w:hAnsi="Cambria Math"/>
                      <w:color w:val="000000" w:themeColor="text1"/>
                      <w:kern w:val="24"/>
                      <w:sz w:val="28"/>
                      <w:szCs w:val="28"/>
                      <w:lang w:val="vi-VN"/>
                    </w:rPr>
                    <m:t>7</m:t>
                  </m:r>
                </m:num>
                <m:den>
                  <m:r>
                    <m:rPr>
                      <m:sty m:val="bi"/>
                    </m:rPr>
                    <w:rPr>
                      <w:rFonts w:ascii="Cambria Math" w:eastAsiaTheme="minorEastAsia" w:hAnsi="Cambria Math"/>
                      <w:color w:val="000000" w:themeColor="text1"/>
                      <w:kern w:val="24"/>
                      <w:sz w:val="28"/>
                      <w:szCs w:val="28"/>
                      <w:lang w:val="vi-VN"/>
                    </w:rPr>
                    <m:t>20</m:t>
                  </m:r>
                </m:den>
              </m:f>
            </m:oMath>
            <w:r w:rsidRPr="00DE13AB">
              <w:rPr>
                <w:rFonts w:eastAsiaTheme="minorEastAsia"/>
                <w:b/>
                <w:bCs/>
                <w:color w:val="000000" w:themeColor="text1"/>
                <w:kern w:val="24"/>
                <w:sz w:val="28"/>
                <w:szCs w:val="28"/>
              </w:rPr>
              <w:t xml:space="preserve"> </w:t>
            </w:r>
            <w:r w:rsidRPr="00DE13AB">
              <w:rPr>
                <w:rFonts w:eastAsiaTheme="minorEastAsia"/>
                <w:b/>
                <w:bCs/>
                <w:color w:val="000000" w:themeColor="text1"/>
                <w:kern w:val="24"/>
                <w:sz w:val="28"/>
                <w:szCs w:val="28"/>
                <w:lang w:val="vi-VN"/>
              </w:rPr>
              <w:t xml:space="preserve"> </w:t>
            </w:r>
            <w:r w:rsidRPr="00DE13AB">
              <w:rPr>
                <w:b/>
                <w:bCs/>
                <w:color w:val="000000" w:themeColor="text1"/>
                <w:kern w:val="24"/>
                <w:sz w:val="28"/>
                <w:szCs w:val="28"/>
                <w:lang w:val="vi-VN"/>
              </w:rPr>
              <w:t xml:space="preserve">số khoai đó. Hỏi bà ngoại còn lại bao nhiêu kg khoai tây </w:t>
            </w:r>
            <w:r w:rsidRPr="00DE13AB">
              <w:rPr>
                <w:b/>
                <w:bCs/>
                <w:color w:val="000000" w:themeColor="text1"/>
                <w:kern w:val="24"/>
                <w:sz w:val="28"/>
                <w:szCs w:val="28"/>
              </w:rPr>
              <w:t>?</w:t>
            </w:r>
          </w:p>
          <w:p w14:paraId="4C007247" w14:textId="62512472" w:rsidR="00D27BDA" w:rsidRPr="00DE13AB" w:rsidRDefault="00D27BDA" w:rsidP="003C49A4">
            <w:pPr>
              <w:pStyle w:val="NormalWeb"/>
              <w:spacing w:before="0" w:beforeAutospacing="0" w:after="0" w:afterAutospacing="0" w:line="360" w:lineRule="auto"/>
              <w:rPr>
                <w:color w:val="000000" w:themeColor="text1"/>
                <w:kern w:val="24"/>
                <w:sz w:val="28"/>
                <w:szCs w:val="28"/>
              </w:rPr>
            </w:pPr>
            <w:r w:rsidRPr="00DE13AB">
              <w:rPr>
                <w:color w:val="000000" w:themeColor="text1"/>
                <w:kern w:val="24"/>
                <w:sz w:val="28"/>
                <w:szCs w:val="28"/>
              </w:rPr>
              <w:t xml:space="preserve">A. </w:t>
            </w:r>
            <w:r w:rsidR="00034CC5" w:rsidRPr="00DE13AB">
              <w:rPr>
                <w:color w:val="000000" w:themeColor="text1"/>
                <w:kern w:val="24"/>
                <w:sz w:val="28"/>
                <w:szCs w:val="28"/>
              </w:rPr>
              <w:t>45</w:t>
            </w:r>
            <w:r w:rsidRPr="00DE13AB">
              <w:rPr>
                <w:color w:val="000000" w:themeColor="text1"/>
                <w:kern w:val="24"/>
                <w:sz w:val="28"/>
                <w:szCs w:val="28"/>
              </w:rPr>
              <w:t xml:space="preserve">,5 </w:t>
            </w:r>
          </w:p>
          <w:p w14:paraId="09E0FEF5" w14:textId="7147DB73" w:rsidR="00D27BDA" w:rsidRPr="00DE13AB" w:rsidRDefault="00D27BDA" w:rsidP="003C49A4">
            <w:pPr>
              <w:pStyle w:val="NormalWeb"/>
              <w:spacing w:before="0" w:beforeAutospacing="0" w:after="0" w:afterAutospacing="0" w:line="360" w:lineRule="auto"/>
              <w:rPr>
                <w:color w:val="000000" w:themeColor="text1"/>
                <w:kern w:val="24"/>
                <w:sz w:val="28"/>
                <w:szCs w:val="28"/>
              </w:rPr>
            </w:pPr>
            <w:r w:rsidRPr="00DE13AB">
              <w:rPr>
                <w:color w:val="000000" w:themeColor="text1"/>
                <w:kern w:val="24"/>
                <w:sz w:val="28"/>
                <w:szCs w:val="28"/>
              </w:rPr>
              <w:t xml:space="preserve">B. </w:t>
            </w:r>
            <w:r w:rsidR="00034CC5" w:rsidRPr="00DE13AB">
              <w:rPr>
                <w:color w:val="000000" w:themeColor="text1"/>
                <w:kern w:val="24"/>
                <w:sz w:val="28"/>
                <w:szCs w:val="28"/>
              </w:rPr>
              <w:t>24,5</w:t>
            </w:r>
            <w:r w:rsidRPr="00DE13AB">
              <w:rPr>
                <w:color w:val="000000" w:themeColor="text1"/>
                <w:kern w:val="24"/>
                <w:sz w:val="28"/>
                <w:szCs w:val="28"/>
              </w:rPr>
              <w:t xml:space="preserve"> </w:t>
            </w:r>
          </w:p>
          <w:p w14:paraId="6814316B" w14:textId="7C55BEF2" w:rsidR="00D27BDA" w:rsidRPr="00DE13AB" w:rsidRDefault="00D27BDA" w:rsidP="003C49A4">
            <w:pPr>
              <w:pStyle w:val="NormalWeb"/>
              <w:spacing w:before="0" w:beforeAutospacing="0" w:after="0" w:afterAutospacing="0" w:line="360" w:lineRule="auto"/>
              <w:rPr>
                <w:color w:val="000000" w:themeColor="text1"/>
                <w:kern w:val="24"/>
                <w:sz w:val="28"/>
                <w:szCs w:val="28"/>
              </w:rPr>
            </w:pPr>
            <w:r w:rsidRPr="00DE13AB">
              <w:rPr>
                <w:color w:val="000000" w:themeColor="text1"/>
                <w:kern w:val="24"/>
                <w:sz w:val="28"/>
                <w:szCs w:val="28"/>
              </w:rPr>
              <w:t xml:space="preserve">C. </w:t>
            </w:r>
            <w:r w:rsidR="00034CC5" w:rsidRPr="00DE13AB">
              <w:rPr>
                <w:color w:val="000000" w:themeColor="text1"/>
                <w:kern w:val="24"/>
                <w:sz w:val="28"/>
                <w:szCs w:val="28"/>
              </w:rPr>
              <w:t>4</w:t>
            </w:r>
            <w:r w:rsidRPr="00DE13AB">
              <w:rPr>
                <w:color w:val="000000" w:themeColor="text1"/>
                <w:kern w:val="24"/>
                <w:sz w:val="28"/>
                <w:szCs w:val="28"/>
              </w:rPr>
              <w:t xml:space="preserve">5 </w:t>
            </w:r>
          </w:p>
          <w:p w14:paraId="25D0E53A" w14:textId="5FB8F83E" w:rsidR="00D27BDA" w:rsidRPr="00DE13AB" w:rsidRDefault="00D27BDA" w:rsidP="003C49A4">
            <w:pPr>
              <w:pStyle w:val="NormalWeb"/>
              <w:spacing w:before="0" w:beforeAutospacing="0" w:after="0" w:afterAutospacing="0" w:line="360" w:lineRule="auto"/>
              <w:rPr>
                <w:sz w:val="28"/>
                <w:szCs w:val="28"/>
              </w:rPr>
            </w:pPr>
            <w:r w:rsidRPr="00DE13AB">
              <w:rPr>
                <w:color w:val="000000" w:themeColor="text1"/>
                <w:kern w:val="24"/>
                <w:sz w:val="28"/>
                <w:szCs w:val="28"/>
              </w:rPr>
              <w:t xml:space="preserve">D. </w:t>
            </w:r>
            <w:r w:rsidR="00034CC5" w:rsidRPr="00DE13AB">
              <w:rPr>
                <w:color w:val="000000" w:themeColor="text1"/>
                <w:kern w:val="24"/>
                <w:sz w:val="28"/>
                <w:szCs w:val="28"/>
              </w:rPr>
              <w:t>7</w:t>
            </w:r>
            <w:r w:rsidRPr="00DE13AB">
              <w:rPr>
                <w:color w:val="000000" w:themeColor="text1"/>
                <w:kern w:val="24"/>
                <w:sz w:val="28"/>
                <w:szCs w:val="28"/>
              </w:rPr>
              <w:t xml:space="preserve">0 </w:t>
            </w:r>
          </w:p>
          <w:p w14:paraId="5D02E5E8" w14:textId="6C520248" w:rsidR="00F41E9E" w:rsidRPr="00DE13AB" w:rsidRDefault="00CF604E"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họn A</w:t>
            </w:r>
          </w:p>
        </w:tc>
      </w:tr>
    </w:tbl>
    <w:p w14:paraId="5DCB1591" w14:textId="77777777" w:rsidR="008F60E2" w:rsidRPr="00DE13AB" w:rsidRDefault="008F60E2" w:rsidP="003C49A4">
      <w:pPr>
        <w:spacing w:line="360" w:lineRule="auto"/>
        <w:ind w:firstLine="720"/>
        <w:jc w:val="both"/>
        <w:rPr>
          <w:rFonts w:ascii="Times New Roman" w:hAnsi="Times New Roman"/>
          <w:i/>
          <w:sz w:val="28"/>
          <w:szCs w:val="28"/>
        </w:rPr>
      </w:pPr>
    </w:p>
    <w:p w14:paraId="38C1B4D9" w14:textId="554565DF" w:rsidR="00C04D0E" w:rsidRPr="00DE13AB" w:rsidRDefault="0004709D" w:rsidP="003C49A4">
      <w:pPr>
        <w:spacing w:line="360" w:lineRule="auto"/>
        <w:jc w:val="both"/>
        <w:rPr>
          <w:rFonts w:ascii="Times New Roman" w:hAnsi="Times New Roman"/>
          <w:b/>
          <w:sz w:val="28"/>
          <w:szCs w:val="28"/>
        </w:rPr>
      </w:pPr>
      <w:r w:rsidRPr="00DE13AB">
        <w:rPr>
          <w:rFonts w:ascii="Times New Roman" w:hAnsi="Times New Roman"/>
          <w:b/>
          <w:sz w:val="28"/>
          <w:szCs w:val="28"/>
        </w:rPr>
        <w:t>2. HOẠT ĐỘNG 2: HÌNH THÀNH KIẾN THỨC</w:t>
      </w:r>
      <w:r w:rsidR="00C04D0E">
        <w:rPr>
          <w:rFonts w:ascii="Times New Roman" w:hAnsi="Times New Roman"/>
          <w:b/>
          <w:sz w:val="28"/>
          <w:szCs w:val="28"/>
        </w:rPr>
        <w:t xml:space="preserve"> (12 phút)</w:t>
      </w:r>
    </w:p>
    <w:p w14:paraId="63B3167A" w14:textId="72EA7AA3" w:rsidR="0004709D" w:rsidRPr="00DE13AB" w:rsidRDefault="0004709D" w:rsidP="003C49A4">
      <w:pPr>
        <w:spacing w:line="360" w:lineRule="auto"/>
        <w:ind w:firstLine="720"/>
        <w:jc w:val="both"/>
        <w:rPr>
          <w:rFonts w:ascii="Times New Roman" w:hAnsi="Times New Roman"/>
          <w:iCs/>
          <w:sz w:val="28"/>
          <w:szCs w:val="28"/>
        </w:rPr>
      </w:pPr>
      <w:r w:rsidRPr="00DE13AB">
        <w:rPr>
          <w:rFonts w:ascii="Times New Roman" w:hAnsi="Times New Roman"/>
          <w:i/>
          <w:sz w:val="28"/>
          <w:szCs w:val="28"/>
        </w:rPr>
        <w:t>a) Mục tiêu:</w:t>
      </w:r>
      <w:r w:rsidR="00096FB3" w:rsidRPr="00DE13AB">
        <w:rPr>
          <w:rFonts w:ascii="Times New Roman" w:hAnsi="Times New Roman"/>
          <w:i/>
          <w:sz w:val="28"/>
          <w:szCs w:val="28"/>
        </w:rPr>
        <w:t xml:space="preserve"> </w:t>
      </w:r>
      <w:r w:rsidR="00096FB3" w:rsidRPr="00DE13AB">
        <w:rPr>
          <w:rFonts w:ascii="Times New Roman" w:hAnsi="Times New Roman"/>
          <w:iCs/>
          <w:sz w:val="28"/>
          <w:szCs w:val="28"/>
        </w:rPr>
        <w:t>Giúp học sinh biết được biểu diễn thập phân của một số hữu tỉ là số thập phân hữu hạn hoặc vô hạn tuần hoàn và ngược lại</w:t>
      </w:r>
    </w:p>
    <w:p w14:paraId="3F4BE4AD" w14:textId="14DA28D4" w:rsidR="0004709D" w:rsidRPr="00DE13AB" w:rsidRDefault="0004709D"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b)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096FB3" w:rsidRPr="00DE13AB" w14:paraId="73D30E4E" w14:textId="77777777" w:rsidTr="006E7949">
        <w:trPr>
          <w:tblHeader/>
        </w:trPr>
        <w:tc>
          <w:tcPr>
            <w:tcW w:w="5245" w:type="dxa"/>
            <w:shd w:val="clear" w:color="auto" w:fill="FFF2CC" w:themeFill="accent4" w:themeFillTint="33"/>
          </w:tcPr>
          <w:p w14:paraId="3AB8E6C4" w14:textId="77777777" w:rsidR="00096FB3" w:rsidRPr="00DE13AB" w:rsidRDefault="00096FB3"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Hoạt động của GV – HS</w:t>
            </w:r>
          </w:p>
        </w:tc>
        <w:tc>
          <w:tcPr>
            <w:tcW w:w="4678" w:type="dxa"/>
            <w:shd w:val="clear" w:color="auto" w:fill="FFF2CC" w:themeFill="accent4" w:themeFillTint="33"/>
          </w:tcPr>
          <w:p w14:paraId="6279C04C" w14:textId="77777777" w:rsidR="00096FB3" w:rsidRPr="00DE13AB" w:rsidRDefault="00096FB3"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Sản phẩm dự kiến</w:t>
            </w:r>
          </w:p>
        </w:tc>
      </w:tr>
      <w:tr w:rsidR="00096FB3" w:rsidRPr="00DE13AB" w14:paraId="7C69F799" w14:textId="77777777" w:rsidTr="006E7949">
        <w:tc>
          <w:tcPr>
            <w:tcW w:w="5245" w:type="dxa"/>
            <w:shd w:val="clear" w:color="auto" w:fill="auto"/>
          </w:tcPr>
          <w:p w14:paraId="4BB4D098" w14:textId="77777777" w:rsidR="00D457CD" w:rsidRPr="00DE13AB" w:rsidRDefault="00D457CD" w:rsidP="00D457CD">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Bước 1: GV giao nhiệm vụ học tập</w:t>
            </w:r>
          </w:p>
          <w:p w14:paraId="72B346C9"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yêu cầu học sinh thực hiện hoạt động theo kĩ thuật mảnh ghép. </w:t>
            </w:r>
          </w:p>
          <w:p w14:paraId="62AF789D"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Vòng 1: Vòng chuyên gia</w:t>
            </w:r>
          </w:p>
          <w:p w14:paraId="00B318F3"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Vòng 2: Vòng mảnh ghép</w:t>
            </w:r>
          </w:p>
          <w:p w14:paraId="71D0C3B1"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2: HS thực hiện nhiệm vụ</w:t>
            </w:r>
          </w:p>
          <w:p w14:paraId="70F05DF4" w14:textId="77777777" w:rsidR="00D457CD" w:rsidRPr="00DE13AB" w:rsidRDefault="00D457CD" w:rsidP="00D457CD">
            <w:pPr>
              <w:spacing w:before="60" w:line="360" w:lineRule="auto"/>
              <w:jc w:val="both"/>
              <w:rPr>
                <w:rFonts w:ascii="Times New Roman" w:hAnsi="Times New Roman" w:cs="Times New Roman"/>
                <w:bCs/>
                <w:iCs/>
                <w:sz w:val="28"/>
                <w:szCs w:val="28"/>
              </w:rPr>
            </w:pPr>
            <w:r w:rsidRPr="00DE13AB">
              <w:rPr>
                <w:rFonts w:ascii="Times New Roman" w:hAnsi="Times New Roman" w:cs="Times New Roman"/>
                <w:sz w:val="28"/>
                <w:szCs w:val="28"/>
              </w:rPr>
              <w:t>- Vòng chuyên gia học sinh hoạt động cá nhân vào phiếu học tập số. Sau đó học sinh di chuyển tạo thành nhóm mới. Vòng mảnh ghép, học sinh làm việc theo nhóm mới để thực hiện các yêu cầu.</w:t>
            </w:r>
          </w:p>
          <w:p w14:paraId="50513A5F"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3: Báo cáo, thảo luận</w:t>
            </w:r>
          </w:p>
          <w:p w14:paraId="57393B88" w14:textId="77777777" w:rsidR="00D457CD" w:rsidRPr="00DE13AB" w:rsidRDefault="00D457CD" w:rsidP="00D457CD">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Sau khi hết thời gian theo quy định, giáo viên mời đại diện một nhóm báo cáo. Các nhóm khác nhận xét bổ xung.</w:t>
            </w:r>
          </w:p>
          <w:p w14:paraId="49ADB542" w14:textId="77777777" w:rsidR="00D457CD" w:rsidRPr="00DE13AB" w:rsidRDefault="00D457CD" w:rsidP="00D457CD">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4: Kết luận, nhận định</w:t>
            </w:r>
          </w:p>
          <w:p w14:paraId="280F918D" w14:textId="77777777" w:rsidR="00D457CD" w:rsidRPr="00DE13AB" w:rsidRDefault="00D457CD" w:rsidP="00D457CD">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Giáo viên nhận xét chung cả lớp</w:t>
            </w:r>
          </w:p>
          <w:p w14:paraId="2D2D30B3" w14:textId="21806DB2" w:rsidR="00D07E38" w:rsidRPr="00DE13AB" w:rsidRDefault="00D07E38" w:rsidP="003C49A4">
            <w:pPr>
              <w:widowControl w:val="0"/>
              <w:spacing w:before="60" w:line="360" w:lineRule="auto"/>
              <w:jc w:val="both"/>
              <w:rPr>
                <w:rFonts w:ascii="Times New Roman" w:hAnsi="Times New Roman" w:cs="Times New Roman"/>
                <w:sz w:val="28"/>
                <w:szCs w:val="28"/>
              </w:rPr>
            </w:pPr>
          </w:p>
        </w:tc>
        <w:tc>
          <w:tcPr>
            <w:tcW w:w="4678" w:type="dxa"/>
            <w:shd w:val="clear" w:color="auto" w:fill="auto"/>
          </w:tcPr>
          <w:p w14:paraId="697F8C8A" w14:textId="77777777" w:rsidR="00096FB3" w:rsidRPr="00DE13AB" w:rsidRDefault="007E1EFE"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Vòng 1 : Vòng chuyên gia</w:t>
            </w:r>
          </w:p>
          <w:p w14:paraId="02E60282" w14:textId="77777777" w:rsidR="004C518D" w:rsidRPr="00DE13AB" w:rsidRDefault="004C518D"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Sử dụng máy tính cầm tay thực hiện các phép chia sau</w:t>
            </w:r>
            <w:r w:rsidR="001F116D" w:rsidRPr="00DE13AB">
              <w:rPr>
                <w:rFonts w:ascii="Times New Roman" w:hAnsi="Times New Roman" w:cs="Times New Roman"/>
                <w:b/>
                <w:bCs/>
                <w:sz w:val="28"/>
                <w:szCs w:val="28"/>
                <w:lang w:val="fr-FR"/>
              </w:rPr>
              <w:t> :</w:t>
            </w:r>
          </w:p>
          <w:p w14:paraId="7BBE4355" w14:textId="4D2A00C0" w:rsidR="001F116D" w:rsidRPr="00DE13AB" w:rsidRDefault="001F116D"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 12 :11                d) 123 : 40</w:t>
            </w:r>
          </w:p>
          <w:p w14:paraId="1E651976" w14:textId="2FDFDAB3" w:rsidR="001F116D" w:rsidRPr="00DE13AB" w:rsidRDefault="001F116D"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3) : 2               e) 37 : 30</w:t>
            </w:r>
          </w:p>
          <w:p w14:paraId="787438ED" w14:textId="77777777" w:rsidR="001F116D" w:rsidRPr="00DE13AB" w:rsidRDefault="001F116D"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c) 37 : ( -25)           f) (-2) : (-5)</w:t>
            </w:r>
          </w:p>
          <w:p w14:paraId="7D7DCAD1" w14:textId="1763FFA5" w:rsidR="00A15372" w:rsidRPr="00DE13AB" w:rsidRDefault="00A15372"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Nhóm 1 + 3 : Làm a, b, c</w:t>
            </w:r>
          </w:p>
          <w:p w14:paraId="59517999" w14:textId="77777777" w:rsidR="00A15372" w:rsidRPr="00DE13AB" w:rsidRDefault="00A15372"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Nhóm 2 + 4 : Làm d, e, f </w:t>
            </w:r>
          </w:p>
          <w:p w14:paraId="11011464" w14:textId="77777777" w:rsidR="002414D6" w:rsidRPr="00DE13AB" w:rsidRDefault="002414D6"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Đáp án</w:t>
            </w:r>
          </w:p>
          <w:p w14:paraId="07E35297" w14:textId="7BA4234A" w:rsidR="002414D6" w:rsidRPr="00DE13AB" w:rsidRDefault="002414D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a) 12 :11 =  </w:t>
            </w:r>
            <w:r w:rsidR="001509DE" w:rsidRPr="00DE13AB">
              <w:rPr>
                <w:rFonts w:ascii="Times New Roman" w:hAnsi="Times New Roman" w:cs="Times New Roman"/>
                <w:sz w:val="28"/>
                <w:szCs w:val="28"/>
                <w:lang w:val="fr-FR"/>
              </w:rPr>
              <w:t>1,(09)</w:t>
            </w:r>
            <w:r w:rsidRPr="00DE13AB">
              <w:rPr>
                <w:rFonts w:ascii="Times New Roman" w:hAnsi="Times New Roman" w:cs="Times New Roman"/>
                <w:sz w:val="28"/>
                <w:szCs w:val="28"/>
                <w:lang w:val="fr-FR"/>
              </w:rPr>
              <w:t xml:space="preserve">     d) 123 : 40 =</w:t>
            </w:r>
            <w:r w:rsidR="001509DE" w:rsidRPr="00DE13AB">
              <w:rPr>
                <w:rFonts w:ascii="Times New Roman" w:hAnsi="Times New Roman" w:cs="Times New Roman"/>
                <w:sz w:val="28"/>
                <w:szCs w:val="28"/>
                <w:lang w:val="fr-FR"/>
              </w:rPr>
              <w:t>3,075</w:t>
            </w:r>
          </w:p>
          <w:p w14:paraId="36E41232" w14:textId="38BBBD66" w:rsidR="002414D6" w:rsidRPr="00DE13AB" w:rsidRDefault="002414D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3) : 2 = -1,5        e) 37 : 30 =</w:t>
            </w:r>
            <w:r w:rsidR="001509DE" w:rsidRPr="00DE13AB">
              <w:rPr>
                <w:rFonts w:ascii="Times New Roman" w:hAnsi="Times New Roman" w:cs="Times New Roman"/>
                <w:sz w:val="28"/>
                <w:szCs w:val="28"/>
                <w:lang w:val="fr-FR"/>
              </w:rPr>
              <w:t xml:space="preserve"> 1,2(3)</w:t>
            </w:r>
          </w:p>
          <w:p w14:paraId="669AC980" w14:textId="5DA9DDA6" w:rsidR="002414D6" w:rsidRPr="00DE13AB" w:rsidRDefault="002414D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c) 37 : ( -25)</w:t>
            </w:r>
            <w:r w:rsidR="0003693D" w:rsidRPr="00DE13AB">
              <w:rPr>
                <w:rFonts w:ascii="Times New Roman" w:hAnsi="Times New Roman" w:cs="Times New Roman"/>
                <w:sz w:val="28"/>
                <w:szCs w:val="28"/>
                <w:lang w:val="fr-FR"/>
              </w:rPr>
              <w:t xml:space="preserve"> </w:t>
            </w:r>
            <w:r w:rsidRPr="00DE13AB">
              <w:rPr>
                <w:rFonts w:ascii="Times New Roman" w:hAnsi="Times New Roman" w:cs="Times New Roman"/>
                <w:sz w:val="28"/>
                <w:szCs w:val="28"/>
                <w:lang w:val="fr-FR"/>
              </w:rPr>
              <w:t xml:space="preserve">= </w:t>
            </w:r>
            <w:r w:rsidR="001509DE" w:rsidRPr="00DE13AB">
              <w:rPr>
                <w:rFonts w:ascii="Times New Roman" w:hAnsi="Times New Roman" w:cs="Times New Roman"/>
                <w:sz w:val="28"/>
                <w:szCs w:val="28"/>
                <w:lang w:val="fr-FR"/>
              </w:rPr>
              <w:t>1,48</w:t>
            </w:r>
            <w:r w:rsidRPr="00DE13AB">
              <w:rPr>
                <w:rFonts w:ascii="Times New Roman" w:hAnsi="Times New Roman" w:cs="Times New Roman"/>
                <w:sz w:val="28"/>
                <w:szCs w:val="28"/>
                <w:lang w:val="fr-FR"/>
              </w:rPr>
              <w:t xml:space="preserve">    f) (-2) : (-5) = 0,4</w:t>
            </w:r>
          </w:p>
          <w:p w14:paraId="474D4028" w14:textId="5C5A9713" w:rsidR="002414D6" w:rsidRPr="00DE13AB" w:rsidRDefault="0029337D"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Vòng 2 : Vòng mảnh ghép</w:t>
            </w:r>
          </w:p>
          <w:p w14:paraId="1A62959D" w14:textId="714659F1" w:rsidR="003A4EA1" w:rsidRPr="00DE13AB" w:rsidRDefault="003A4EA1"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Dùng các kết quả trên để viết các số sau dưới dạng số thập phân</w:t>
            </w:r>
          </w:p>
          <w:p w14:paraId="1B38D914" w14:textId="4099A1CB" w:rsidR="003A4EA1" w:rsidRPr="00DE13AB" w:rsidRDefault="003A4EA1" w:rsidP="003C49A4">
            <w:pPr>
              <w:widowControl w:val="0"/>
              <w:tabs>
                <w:tab w:val="center" w:pos="2020"/>
                <w:tab w:val="right" w:pos="4040"/>
              </w:tabs>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position w:val="-24"/>
                <w:sz w:val="28"/>
                <w:szCs w:val="28"/>
                <w:lang w:val="fr-FR"/>
              </w:rPr>
              <w:object w:dxaOrig="320" w:dyaOrig="620" w14:anchorId="449CA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1.2pt" o:ole="">
                  <v:imagedata r:id="rId7" o:title=""/>
                </v:shape>
                <o:OLEObject Type="Embed" ProgID="Equation.DSMT4" ShapeID="_x0000_i1025" DrawAspect="Content" ObjectID="_1726910044" r:id="rId8"/>
              </w:object>
            </w:r>
            <w:r w:rsidRPr="00DE13AB">
              <w:rPr>
                <w:rFonts w:ascii="Times New Roman" w:hAnsi="Times New Roman" w:cs="Times New Roman"/>
                <w:b/>
                <w:bCs/>
                <w:sz w:val="28"/>
                <w:szCs w:val="28"/>
                <w:lang w:val="fr-FR"/>
              </w:rPr>
              <w:t xml:space="preserve"> ; </w:t>
            </w:r>
            <w:r w:rsidRPr="00DE13AB">
              <w:rPr>
                <w:rFonts w:ascii="Times New Roman" w:hAnsi="Times New Roman" w:cs="Times New Roman"/>
                <w:b/>
                <w:bCs/>
                <w:position w:val="-24"/>
                <w:sz w:val="28"/>
                <w:szCs w:val="28"/>
                <w:lang w:val="fr-FR"/>
              </w:rPr>
              <w:object w:dxaOrig="360" w:dyaOrig="620" w14:anchorId="675159C5">
                <v:shape id="_x0000_i1026" type="#_x0000_t75" style="width:18pt;height:31.2pt" o:ole="">
                  <v:imagedata r:id="rId9" o:title=""/>
                </v:shape>
                <o:OLEObject Type="Embed" ProgID="Equation.DSMT4" ShapeID="_x0000_i1026" DrawAspect="Content" ObjectID="_1726910045" r:id="rId10"/>
              </w:object>
            </w:r>
            <w:r w:rsidRPr="00DE13AB">
              <w:rPr>
                <w:rFonts w:ascii="Times New Roman" w:hAnsi="Times New Roman" w:cs="Times New Roman"/>
                <w:b/>
                <w:bCs/>
                <w:sz w:val="28"/>
                <w:szCs w:val="28"/>
                <w:lang w:val="fr-FR"/>
              </w:rPr>
              <w:t xml:space="preserve"> ; </w:t>
            </w:r>
            <w:r w:rsidRPr="00DE13AB">
              <w:rPr>
                <w:rFonts w:ascii="Times New Roman" w:hAnsi="Times New Roman" w:cs="Times New Roman"/>
                <w:b/>
                <w:bCs/>
                <w:position w:val="-24"/>
                <w:sz w:val="28"/>
                <w:szCs w:val="28"/>
                <w:lang w:val="fr-FR"/>
              </w:rPr>
              <w:object w:dxaOrig="480" w:dyaOrig="620" w14:anchorId="6811B82D">
                <v:shape id="_x0000_i1027" type="#_x0000_t75" style="width:24pt;height:31.2pt" o:ole="">
                  <v:imagedata r:id="rId11" o:title=""/>
                </v:shape>
                <o:OLEObject Type="Embed" ProgID="Equation.DSMT4" ShapeID="_x0000_i1027" DrawAspect="Content" ObjectID="_1726910046" r:id="rId12"/>
              </w:object>
            </w:r>
            <w:r w:rsidRPr="00DE13AB">
              <w:rPr>
                <w:rFonts w:ascii="Times New Roman" w:hAnsi="Times New Roman" w:cs="Times New Roman"/>
                <w:b/>
                <w:bCs/>
                <w:sz w:val="28"/>
                <w:szCs w:val="28"/>
                <w:lang w:val="fr-FR"/>
              </w:rPr>
              <w:t xml:space="preserve"> ; </w:t>
            </w:r>
            <w:r w:rsidRPr="00DE13AB">
              <w:rPr>
                <w:rFonts w:ascii="Times New Roman" w:hAnsi="Times New Roman" w:cs="Times New Roman"/>
                <w:b/>
                <w:bCs/>
                <w:position w:val="-24"/>
                <w:sz w:val="28"/>
                <w:szCs w:val="28"/>
                <w:lang w:val="fr-FR"/>
              </w:rPr>
              <w:object w:dxaOrig="440" w:dyaOrig="620" w14:anchorId="127B25F1">
                <v:shape id="_x0000_i1028" type="#_x0000_t75" style="width:22.2pt;height:31.2pt" o:ole="">
                  <v:imagedata r:id="rId13" o:title=""/>
                </v:shape>
                <o:OLEObject Type="Embed" ProgID="Equation.DSMT4" ShapeID="_x0000_i1028" DrawAspect="Content" ObjectID="_1726910047" r:id="rId14"/>
              </w:object>
            </w:r>
            <w:r w:rsidRPr="00DE13AB">
              <w:rPr>
                <w:rFonts w:ascii="Times New Roman" w:hAnsi="Times New Roman" w:cs="Times New Roman"/>
                <w:b/>
                <w:bCs/>
                <w:sz w:val="28"/>
                <w:szCs w:val="28"/>
                <w:lang w:val="fr-FR"/>
              </w:rPr>
              <w:t xml:space="preserve"> ; </w:t>
            </w:r>
            <w:r w:rsidRPr="00DE13AB">
              <w:rPr>
                <w:rFonts w:ascii="Times New Roman" w:hAnsi="Times New Roman" w:cs="Times New Roman"/>
                <w:b/>
                <w:bCs/>
                <w:position w:val="-24"/>
                <w:sz w:val="28"/>
                <w:szCs w:val="28"/>
                <w:lang w:val="fr-FR"/>
              </w:rPr>
              <w:object w:dxaOrig="340" w:dyaOrig="620" w14:anchorId="1E146C37">
                <v:shape id="_x0000_i1029" type="#_x0000_t75" style="width:16.8pt;height:31.2pt" o:ole="">
                  <v:imagedata r:id="rId15" o:title=""/>
                </v:shape>
                <o:OLEObject Type="Embed" ProgID="Equation.DSMT4" ShapeID="_x0000_i1029" DrawAspect="Content" ObjectID="_1726910048" r:id="rId16"/>
              </w:object>
            </w:r>
            <w:r w:rsidRPr="00DE13AB">
              <w:rPr>
                <w:rFonts w:ascii="Times New Roman" w:hAnsi="Times New Roman" w:cs="Times New Roman"/>
                <w:b/>
                <w:bCs/>
                <w:sz w:val="28"/>
                <w:szCs w:val="28"/>
                <w:lang w:val="fr-FR"/>
              </w:rPr>
              <w:t xml:space="preserve"> ; </w:t>
            </w:r>
            <w:r w:rsidRPr="00DE13AB">
              <w:rPr>
                <w:rFonts w:ascii="Times New Roman" w:hAnsi="Times New Roman" w:cs="Times New Roman"/>
                <w:b/>
                <w:bCs/>
                <w:position w:val="-24"/>
                <w:sz w:val="28"/>
                <w:szCs w:val="28"/>
                <w:lang w:val="fr-FR"/>
              </w:rPr>
              <w:object w:dxaOrig="360" w:dyaOrig="620" w14:anchorId="765D0FF3">
                <v:shape id="_x0000_i1030" type="#_x0000_t75" style="width:18pt;height:31.2pt" o:ole="">
                  <v:imagedata r:id="rId17" o:title=""/>
                </v:shape>
                <o:OLEObject Type="Embed" ProgID="Equation.DSMT4" ShapeID="_x0000_i1030" DrawAspect="Content" ObjectID="_1726910049" r:id="rId18"/>
              </w:object>
            </w:r>
          </w:p>
          <w:p w14:paraId="60E0B399" w14:textId="09798811" w:rsidR="00A50D42" w:rsidRPr="00DE13AB" w:rsidRDefault="00A50D42" w:rsidP="003C49A4">
            <w:pPr>
              <w:widowControl w:val="0"/>
              <w:tabs>
                <w:tab w:val="center" w:pos="2020"/>
                <w:tab w:val="right" w:pos="4040"/>
              </w:tabs>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Ví dụ : </w:t>
            </w:r>
          </w:p>
          <w:p w14:paraId="39B1FDFF" w14:textId="49C15E18" w:rsidR="005C2F69" w:rsidRPr="00DE13AB" w:rsidRDefault="00B13EAC" w:rsidP="006072EA">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position w:val="-24"/>
                <w:sz w:val="28"/>
                <w:szCs w:val="28"/>
                <w:lang w:val="fr-FR"/>
              </w:rPr>
              <w:object w:dxaOrig="240" w:dyaOrig="620" w14:anchorId="7A3B9546">
                <v:shape id="_x0000_i1031" type="#_x0000_t75" style="width:12pt;height:31.2pt" o:ole="">
                  <v:imagedata r:id="rId19" o:title=""/>
                </v:shape>
                <o:OLEObject Type="Embed" ProgID="Equation.DSMT4" ShapeID="_x0000_i1031" DrawAspect="Content" ObjectID="_1726910050" r:id="rId20"/>
              </w:object>
            </w:r>
            <w:r w:rsidRPr="00DE13AB">
              <w:rPr>
                <w:rFonts w:ascii="Times New Roman" w:hAnsi="Times New Roman" w:cs="Times New Roman"/>
                <w:sz w:val="28"/>
                <w:szCs w:val="28"/>
                <w:lang w:val="fr-FR"/>
              </w:rPr>
              <w:t>= 1 : 2 = 0,5</w:t>
            </w:r>
          </w:p>
        </w:tc>
      </w:tr>
      <w:tr w:rsidR="006072EA" w:rsidRPr="00DE13AB" w14:paraId="7A6E9C27" w14:textId="77777777" w:rsidTr="006E7949">
        <w:tc>
          <w:tcPr>
            <w:tcW w:w="5245" w:type="dxa"/>
            <w:shd w:val="clear" w:color="auto" w:fill="auto"/>
          </w:tcPr>
          <w:p w14:paraId="1BF03FEF" w14:textId="44575073" w:rsidR="006072EA" w:rsidRPr="00D457CD" w:rsidRDefault="006072EA" w:rsidP="006072EA">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1: GV giao nhiệm vụ học tập</w:t>
            </w:r>
          </w:p>
          <w:p w14:paraId="6AD18532" w14:textId="77777777" w:rsidR="006072EA" w:rsidRPr="00DE13AB" w:rsidRDefault="006072EA" w:rsidP="006072EA">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lastRenderedPageBreak/>
              <w:t>- Biểu diễn thập phân của số hữu tỉ là gì? Cho ví dụ.</w:t>
            </w:r>
          </w:p>
          <w:p w14:paraId="02EFB30C" w14:textId="77777777" w:rsidR="006072EA" w:rsidRPr="00DE13AB" w:rsidRDefault="006072EA" w:rsidP="006072EA">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Ngược lại, một số thập phân hữu hạn hoặc vô hạn tuần hoàn có thể biểu diễn bằng các số hữu tỉ hay không.</w:t>
            </w:r>
          </w:p>
          <w:p w14:paraId="40B48BC8" w14:textId="77777777" w:rsidR="006072EA" w:rsidRPr="00DE13AB" w:rsidRDefault="006072EA" w:rsidP="006072EA">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2: HS thực hiện nhiệm vụ</w:t>
            </w:r>
          </w:p>
          <w:p w14:paraId="696348E1" w14:textId="77777777" w:rsidR="006072EA" w:rsidRPr="00DE13AB" w:rsidRDefault="006072EA" w:rsidP="006072EA">
            <w:pPr>
              <w:spacing w:before="60" w:line="360" w:lineRule="auto"/>
              <w:jc w:val="both"/>
              <w:rPr>
                <w:rFonts w:ascii="Times New Roman" w:hAnsi="Times New Roman" w:cs="Times New Roman"/>
                <w:bCs/>
                <w:sz w:val="28"/>
                <w:szCs w:val="28"/>
              </w:rPr>
            </w:pPr>
            <w:r w:rsidRPr="00DE13AB">
              <w:rPr>
                <w:rFonts w:ascii="Times New Roman" w:hAnsi="Times New Roman" w:cs="Times New Roman"/>
                <w:bCs/>
                <w:sz w:val="28"/>
                <w:szCs w:val="28"/>
              </w:rPr>
              <w:t>HS thực hiện cá nhân, suy nghĩ trả lời câu hỏi của giáo viên</w:t>
            </w:r>
          </w:p>
          <w:p w14:paraId="20EFCCB0" w14:textId="77777777" w:rsidR="006072EA" w:rsidRPr="00DE13AB" w:rsidRDefault="006072EA" w:rsidP="006072EA">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3: Báo cáo, thảo luận</w:t>
            </w:r>
          </w:p>
          <w:p w14:paraId="2A8C3376" w14:textId="77777777" w:rsidR="006072EA" w:rsidRPr="00DE13AB" w:rsidRDefault="006072EA" w:rsidP="006072EA">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Một vài học sinh đứng tại chỗ trả lời</w:t>
            </w:r>
          </w:p>
          <w:p w14:paraId="5F9F0032" w14:textId="77777777" w:rsidR="006072EA" w:rsidRPr="00DE13AB" w:rsidRDefault="006072EA" w:rsidP="006072EA">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4: Kết luận, nhận định</w:t>
            </w:r>
          </w:p>
          <w:p w14:paraId="58B76920" w14:textId="71D75F32" w:rsidR="006072EA" w:rsidRPr="00DE13AB" w:rsidRDefault="006072EA" w:rsidP="006072EA">
            <w:pPr>
              <w:spacing w:before="60" w:line="360" w:lineRule="auto"/>
              <w:jc w:val="both"/>
              <w:rPr>
                <w:rFonts w:ascii="Times New Roman" w:hAnsi="Times New Roman" w:cs="Times New Roman"/>
                <w:b/>
                <w:sz w:val="28"/>
                <w:szCs w:val="28"/>
              </w:rPr>
            </w:pPr>
            <w:r w:rsidRPr="00DE13AB">
              <w:rPr>
                <w:rFonts w:ascii="Times New Roman" w:hAnsi="Times New Roman" w:cs="Times New Roman"/>
                <w:sz w:val="28"/>
                <w:szCs w:val="28"/>
              </w:rPr>
              <w:t>- Giáo viên nhận xét và chốt lại.</w:t>
            </w:r>
          </w:p>
        </w:tc>
        <w:tc>
          <w:tcPr>
            <w:tcW w:w="4678" w:type="dxa"/>
            <w:shd w:val="clear" w:color="auto" w:fill="auto"/>
          </w:tcPr>
          <w:p w14:paraId="6D52C180" w14:textId="77777777" w:rsidR="006072EA" w:rsidRPr="00DE13AB" w:rsidRDefault="006072EA" w:rsidP="006072EA">
            <w:pPr>
              <w:widowControl w:val="0"/>
              <w:tabs>
                <w:tab w:val="center" w:pos="2020"/>
                <w:tab w:val="right" w:pos="4040"/>
              </w:tabs>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lastRenderedPageBreak/>
              <w:t>2. Biểu diễn thập phân của số hữu tỉ</w:t>
            </w:r>
          </w:p>
          <w:p w14:paraId="1AD64902" w14:textId="77777777" w:rsidR="006072EA" w:rsidRPr="00DE13AB" w:rsidRDefault="006072EA" w:rsidP="006072EA">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b/>
                <w:bCs/>
                <w:sz w:val="28"/>
                <w:szCs w:val="28"/>
                <w:lang w:val="fr-FR"/>
              </w:rPr>
              <w:t xml:space="preserve">* </w:t>
            </w:r>
            <w:r w:rsidRPr="00DE13AB">
              <w:rPr>
                <w:rFonts w:ascii="Times New Roman" w:hAnsi="Times New Roman" w:cs="Times New Roman"/>
                <w:sz w:val="28"/>
                <w:szCs w:val="28"/>
                <w:lang w:val="fr-FR"/>
              </w:rPr>
              <w:t xml:space="preserve">Mỗi số hữu tỉ được biểu diễn bởi một </w:t>
            </w:r>
            <w:r w:rsidRPr="00DE13AB">
              <w:rPr>
                <w:rFonts w:ascii="Times New Roman" w:hAnsi="Times New Roman" w:cs="Times New Roman"/>
                <w:sz w:val="28"/>
                <w:szCs w:val="28"/>
                <w:lang w:val="fr-FR"/>
              </w:rPr>
              <w:lastRenderedPageBreak/>
              <w:t>số thập phân hữu hạn hoặc vô hạn tuần hoàn.</w:t>
            </w:r>
          </w:p>
          <w:p w14:paraId="29BB8ECB" w14:textId="411B3B3D" w:rsidR="006072EA" w:rsidRPr="00DE13AB" w:rsidRDefault="006072EA" w:rsidP="006072EA">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Ví dụ 3 : SGK</w:t>
            </w:r>
            <w:r w:rsidR="00FD56FF">
              <w:rPr>
                <w:rFonts w:ascii="Times New Roman" w:hAnsi="Times New Roman" w:cs="Times New Roman"/>
                <w:sz w:val="28"/>
                <w:szCs w:val="28"/>
                <w:lang w:val="fr-FR"/>
              </w:rPr>
              <w:t xml:space="preserve"> trang 28</w:t>
            </w:r>
          </w:p>
          <w:p w14:paraId="1B61DD03" w14:textId="0E96CD97" w:rsidR="006072EA" w:rsidRPr="00DE13AB" w:rsidRDefault="006072EA" w:rsidP="006072EA">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b/>
                <w:bCs/>
                <w:sz w:val="28"/>
                <w:szCs w:val="28"/>
                <w:lang w:val="fr-FR"/>
              </w:rPr>
              <w:t xml:space="preserve">* </w:t>
            </w:r>
            <w:r w:rsidRPr="00DE13AB">
              <w:rPr>
                <w:rFonts w:ascii="Times New Roman" w:hAnsi="Times New Roman" w:cs="Times New Roman"/>
                <w:sz w:val="28"/>
                <w:szCs w:val="28"/>
                <w:lang w:val="fr-FR"/>
              </w:rPr>
              <w:t xml:space="preserve">Ngược lại, mỗi số thập phân hữu hạn hoặc vô hạn tuần hoàn </w:t>
            </w:r>
            <w:r w:rsidR="00DB4FCA">
              <w:rPr>
                <w:rFonts w:ascii="Times New Roman" w:hAnsi="Times New Roman" w:cs="Times New Roman"/>
                <w:sz w:val="28"/>
                <w:szCs w:val="28"/>
                <w:lang w:val="fr-FR"/>
              </w:rPr>
              <w:t>đều</w:t>
            </w:r>
            <w:r w:rsidRPr="00DE13AB">
              <w:rPr>
                <w:rFonts w:ascii="Times New Roman" w:hAnsi="Times New Roman" w:cs="Times New Roman"/>
                <w:sz w:val="28"/>
                <w:szCs w:val="28"/>
                <w:lang w:val="fr-FR"/>
              </w:rPr>
              <w:t xml:space="preserve"> biểu diễn </w:t>
            </w:r>
            <w:r w:rsidR="00DB4FCA">
              <w:rPr>
                <w:rFonts w:ascii="Times New Roman" w:hAnsi="Times New Roman" w:cs="Times New Roman"/>
                <w:sz w:val="28"/>
                <w:szCs w:val="28"/>
                <w:lang w:val="fr-FR"/>
              </w:rPr>
              <w:t xml:space="preserve"> một</w:t>
            </w:r>
            <w:r w:rsidRPr="00DE13AB">
              <w:rPr>
                <w:rFonts w:ascii="Times New Roman" w:hAnsi="Times New Roman" w:cs="Times New Roman"/>
                <w:sz w:val="28"/>
                <w:szCs w:val="28"/>
                <w:lang w:val="fr-FR"/>
              </w:rPr>
              <w:t xml:space="preserve"> số hữu tỉ</w:t>
            </w:r>
            <w:r w:rsidR="002B2661">
              <w:rPr>
                <w:rFonts w:ascii="Times New Roman" w:hAnsi="Times New Roman" w:cs="Times New Roman"/>
                <w:sz w:val="28"/>
                <w:szCs w:val="28"/>
                <w:lang w:val="fr-FR"/>
              </w:rPr>
              <w:t>.</w:t>
            </w:r>
          </w:p>
          <w:p w14:paraId="146878B6" w14:textId="77777777" w:rsidR="006072EA" w:rsidRPr="00DE13AB" w:rsidRDefault="006072EA" w:rsidP="006072EA">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 Ví dụ : </w:t>
            </w:r>
          </w:p>
          <w:p w14:paraId="06EB8F93" w14:textId="77777777" w:rsidR="006072EA" w:rsidRPr="00DE13AB" w:rsidRDefault="006072EA" w:rsidP="006072EA">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 0,5=</w:t>
            </w:r>
            <w:r w:rsidRPr="00DE13AB">
              <w:rPr>
                <w:rFonts w:ascii="Times New Roman" w:hAnsi="Times New Roman" w:cs="Times New Roman"/>
                <w:position w:val="-24"/>
                <w:sz w:val="28"/>
                <w:szCs w:val="28"/>
                <w:lang w:val="fr-FR"/>
              </w:rPr>
              <w:object w:dxaOrig="320" w:dyaOrig="620" w14:anchorId="26522327">
                <v:shape id="_x0000_i1032" type="#_x0000_t75" style="width:16.2pt;height:31.2pt" o:ole="">
                  <v:imagedata r:id="rId21" o:title=""/>
                </v:shape>
                <o:OLEObject Type="Embed" ProgID="Equation.DSMT4" ShapeID="_x0000_i1032" DrawAspect="Content" ObjectID="_1726910051" r:id="rId22"/>
              </w:object>
            </w:r>
            <w:r w:rsidRPr="00DE13AB">
              <w:rPr>
                <w:rFonts w:ascii="Times New Roman" w:hAnsi="Times New Roman" w:cs="Times New Roman"/>
                <w:sz w:val="28"/>
                <w:szCs w:val="28"/>
                <w:lang w:val="fr-FR"/>
              </w:rPr>
              <w:t>=</w:t>
            </w:r>
            <w:r w:rsidRPr="00DE13AB">
              <w:rPr>
                <w:rFonts w:ascii="Times New Roman" w:hAnsi="Times New Roman" w:cs="Times New Roman"/>
                <w:position w:val="-24"/>
                <w:sz w:val="28"/>
                <w:szCs w:val="28"/>
                <w:lang w:val="fr-FR"/>
              </w:rPr>
              <w:object w:dxaOrig="240" w:dyaOrig="620" w14:anchorId="381B5946">
                <v:shape id="_x0000_i1033" type="#_x0000_t75" style="width:12pt;height:31.2pt" o:ole="">
                  <v:imagedata r:id="rId23" o:title=""/>
                </v:shape>
                <o:OLEObject Type="Embed" ProgID="Equation.DSMT4" ShapeID="_x0000_i1033" DrawAspect="Content" ObjectID="_1726910052" r:id="rId24"/>
              </w:object>
            </w:r>
          </w:p>
          <w:p w14:paraId="15EFA963" w14:textId="77777777" w:rsidR="006072EA" w:rsidRPr="00DE13AB" w:rsidRDefault="006072EA" w:rsidP="006072EA">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0,75=</w:t>
            </w:r>
            <w:r w:rsidRPr="00DE13AB">
              <w:rPr>
                <w:rFonts w:ascii="Times New Roman" w:hAnsi="Times New Roman" w:cs="Times New Roman"/>
                <w:position w:val="-24"/>
                <w:sz w:val="28"/>
                <w:szCs w:val="28"/>
                <w:lang w:val="fr-FR"/>
              </w:rPr>
              <w:object w:dxaOrig="440" w:dyaOrig="620" w14:anchorId="0C3C9E8F">
                <v:shape id="_x0000_i1034" type="#_x0000_t75" style="width:22.2pt;height:31.2pt" o:ole="">
                  <v:imagedata r:id="rId25" o:title=""/>
                </v:shape>
                <o:OLEObject Type="Embed" ProgID="Equation.DSMT4" ShapeID="_x0000_i1034" DrawAspect="Content" ObjectID="_1726910053" r:id="rId26"/>
              </w:object>
            </w:r>
            <w:r w:rsidRPr="00DE13AB">
              <w:rPr>
                <w:rFonts w:ascii="Times New Roman" w:hAnsi="Times New Roman" w:cs="Times New Roman"/>
                <w:sz w:val="28"/>
                <w:szCs w:val="28"/>
                <w:lang w:val="fr-FR"/>
              </w:rPr>
              <w:t>=</w:t>
            </w:r>
            <w:r w:rsidRPr="00DE13AB">
              <w:rPr>
                <w:rFonts w:ascii="Times New Roman" w:hAnsi="Times New Roman" w:cs="Times New Roman"/>
                <w:position w:val="-24"/>
                <w:sz w:val="28"/>
                <w:szCs w:val="28"/>
                <w:lang w:val="fr-FR"/>
              </w:rPr>
              <w:object w:dxaOrig="240" w:dyaOrig="620" w14:anchorId="0C9B9C69">
                <v:shape id="_x0000_i1035" type="#_x0000_t75" style="width:12pt;height:31.2pt" o:ole="">
                  <v:imagedata r:id="rId27" o:title=""/>
                </v:shape>
                <o:OLEObject Type="Embed" ProgID="Equation.DSMT4" ShapeID="_x0000_i1035" DrawAspect="Content" ObjectID="_1726910054" r:id="rId28"/>
              </w:object>
            </w:r>
            <w:r w:rsidRPr="00DE13AB">
              <w:rPr>
                <w:rFonts w:ascii="Times New Roman" w:hAnsi="Times New Roman" w:cs="Times New Roman"/>
                <w:sz w:val="28"/>
                <w:szCs w:val="28"/>
                <w:lang w:val="fr-FR"/>
              </w:rPr>
              <w:t xml:space="preserve"> </w:t>
            </w:r>
          </w:p>
          <w:p w14:paraId="0F48E464" w14:textId="2641EA2C" w:rsidR="006072EA" w:rsidRPr="00DE13AB" w:rsidRDefault="006072EA" w:rsidP="006072EA">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sz w:val="28"/>
                <w:szCs w:val="28"/>
                <w:lang w:val="fr-FR"/>
              </w:rPr>
              <w:t>c) 1,125 =</w:t>
            </w:r>
            <w:r w:rsidRPr="00DE13AB">
              <w:rPr>
                <w:rFonts w:ascii="Times New Roman" w:hAnsi="Times New Roman" w:cs="Times New Roman"/>
                <w:position w:val="-24"/>
                <w:sz w:val="28"/>
                <w:szCs w:val="28"/>
                <w:lang w:val="fr-FR"/>
              </w:rPr>
              <w:object w:dxaOrig="560" w:dyaOrig="620" w14:anchorId="48CC0E0F">
                <v:shape id="_x0000_i1036" type="#_x0000_t75" style="width:28.2pt;height:31.2pt" o:ole="">
                  <v:imagedata r:id="rId29" o:title=""/>
                </v:shape>
                <o:OLEObject Type="Embed" ProgID="Equation.DSMT4" ShapeID="_x0000_i1036" DrawAspect="Content" ObjectID="_1726910055" r:id="rId30"/>
              </w:object>
            </w:r>
            <w:r w:rsidRPr="00DE13AB">
              <w:rPr>
                <w:rFonts w:ascii="Times New Roman" w:hAnsi="Times New Roman" w:cs="Times New Roman"/>
                <w:sz w:val="28"/>
                <w:szCs w:val="28"/>
                <w:lang w:val="fr-FR"/>
              </w:rPr>
              <w:t xml:space="preserve">= </w:t>
            </w:r>
            <w:r w:rsidRPr="00DE13AB">
              <w:rPr>
                <w:rFonts w:ascii="Times New Roman" w:hAnsi="Times New Roman" w:cs="Times New Roman"/>
                <w:position w:val="-24"/>
                <w:sz w:val="28"/>
                <w:szCs w:val="28"/>
                <w:lang w:val="fr-FR"/>
              </w:rPr>
              <w:object w:dxaOrig="220" w:dyaOrig="620" w14:anchorId="57442BD7">
                <v:shape id="_x0000_i1037" type="#_x0000_t75" style="width:10.8pt;height:31.2pt" o:ole="">
                  <v:imagedata r:id="rId31" o:title=""/>
                </v:shape>
                <o:OLEObject Type="Embed" ProgID="Equation.DSMT4" ShapeID="_x0000_i1037" DrawAspect="Content" ObjectID="_1726910056" r:id="rId32"/>
              </w:object>
            </w:r>
          </w:p>
        </w:tc>
      </w:tr>
    </w:tbl>
    <w:p w14:paraId="7754BBA3" w14:textId="7911DF3E" w:rsidR="00EB1F66" w:rsidRPr="00DE13AB" w:rsidRDefault="00EB1F66" w:rsidP="003C49A4">
      <w:pPr>
        <w:spacing w:line="360" w:lineRule="auto"/>
        <w:jc w:val="both"/>
        <w:rPr>
          <w:rFonts w:ascii="Times New Roman" w:hAnsi="Times New Roman"/>
          <w:b/>
          <w:sz w:val="28"/>
          <w:szCs w:val="28"/>
        </w:rPr>
      </w:pPr>
      <w:r w:rsidRPr="00DE13AB">
        <w:rPr>
          <w:rFonts w:ascii="Times New Roman" w:hAnsi="Times New Roman"/>
          <w:b/>
          <w:sz w:val="28"/>
          <w:szCs w:val="28"/>
        </w:rPr>
        <w:lastRenderedPageBreak/>
        <w:t>3. HOẠT ĐỘNG 3: LUYỆN TẬP</w:t>
      </w:r>
      <w:r w:rsidR="00C04D0E">
        <w:rPr>
          <w:rFonts w:ascii="Times New Roman" w:hAnsi="Times New Roman"/>
          <w:b/>
          <w:sz w:val="28"/>
          <w:szCs w:val="28"/>
        </w:rPr>
        <w:t xml:space="preserve"> (1</w:t>
      </w:r>
      <w:r w:rsidR="00F15B49">
        <w:rPr>
          <w:rFonts w:ascii="Times New Roman" w:hAnsi="Times New Roman"/>
          <w:b/>
          <w:sz w:val="28"/>
          <w:szCs w:val="28"/>
        </w:rPr>
        <w:t>3</w:t>
      </w:r>
      <w:r w:rsidR="00C04D0E">
        <w:rPr>
          <w:rFonts w:ascii="Times New Roman" w:hAnsi="Times New Roman"/>
          <w:b/>
          <w:sz w:val="28"/>
          <w:szCs w:val="28"/>
        </w:rPr>
        <w:t xml:space="preserve"> phút)</w:t>
      </w:r>
    </w:p>
    <w:p w14:paraId="08AF620A" w14:textId="08B51EAE" w:rsidR="00EB1F66" w:rsidRPr="00DE13AB" w:rsidRDefault="00EB1F66"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 xml:space="preserve">a) Mục tiêu: </w:t>
      </w:r>
      <w:r w:rsidRPr="00DE13AB">
        <w:rPr>
          <w:rFonts w:ascii="Times New Roman" w:hAnsi="Times New Roman"/>
          <w:iCs/>
          <w:sz w:val="28"/>
          <w:szCs w:val="28"/>
        </w:rPr>
        <w:t>Học sinh biết biểu diễn một số hữu tỉ ra số thập phân hữu hạn hoặc vô hạn tuần hoàn và ngược lại.</w:t>
      </w:r>
    </w:p>
    <w:p w14:paraId="05E6F4AF" w14:textId="32D5C711" w:rsidR="00EB1F66" w:rsidRPr="00DE13AB" w:rsidRDefault="00EB1F66"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b)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4394"/>
      </w:tblGrid>
      <w:tr w:rsidR="00147676" w:rsidRPr="00DE13AB" w14:paraId="5225D841" w14:textId="77777777" w:rsidTr="00D457CD">
        <w:trPr>
          <w:tblHeader/>
        </w:trPr>
        <w:tc>
          <w:tcPr>
            <w:tcW w:w="5529" w:type="dxa"/>
            <w:shd w:val="clear" w:color="auto" w:fill="FFF2CC" w:themeFill="accent4" w:themeFillTint="33"/>
          </w:tcPr>
          <w:p w14:paraId="4CD0CA51" w14:textId="77777777" w:rsidR="00147676" w:rsidRPr="00DE13AB" w:rsidRDefault="00147676"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Hoạt động của GV – HS</w:t>
            </w:r>
          </w:p>
        </w:tc>
        <w:tc>
          <w:tcPr>
            <w:tcW w:w="4394" w:type="dxa"/>
            <w:shd w:val="clear" w:color="auto" w:fill="FFF2CC" w:themeFill="accent4" w:themeFillTint="33"/>
          </w:tcPr>
          <w:p w14:paraId="00EE5454" w14:textId="77777777" w:rsidR="00147676" w:rsidRPr="00DE13AB" w:rsidRDefault="00147676"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Sản phẩm dự kiến</w:t>
            </w:r>
          </w:p>
        </w:tc>
      </w:tr>
      <w:tr w:rsidR="00147676" w:rsidRPr="00DE13AB" w14:paraId="357AD4C6" w14:textId="77777777" w:rsidTr="00D457CD">
        <w:tc>
          <w:tcPr>
            <w:tcW w:w="5529" w:type="dxa"/>
            <w:shd w:val="clear" w:color="auto" w:fill="auto"/>
          </w:tcPr>
          <w:p w14:paraId="10E6293B" w14:textId="77777777" w:rsidR="00147676" w:rsidRPr="00DE13AB" w:rsidRDefault="00147676"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1: GV giao nhiệm vụ học tập</w:t>
            </w:r>
          </w:p>
          <w:p w14:paraId="68C885C9" w14:textId="7612EB55" w:rsidR="00147676" w:rsidRPr="00DE13AB" w:rsidRDefault="00147676"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yêu cầu HS đọc </w:t>
            </w:r>
            <w:r w:rsidR="000A0991" w:rsidRPr="00DE13AB">
              <w:rPr>
                <w:rFonts w:ascii="Times New Roman" w:hAnsi="Times New Roman" w:cs="Times New Roman"/>
                <w:sz w:val="28"/>
                <w:szCs w:val="28"/>
              </w:rPr>
              <w:t xml:space="preserve">đề bài </w:t>
            </w:r>
            <w:r w:rsidRPr="00DE13AB">
              <w:rPr>
                <w:rFonts w:ascii="Times New Roman" w:hAnsi="Times New Roman" w:cs="Times New Roman"/>
                <w:sz w:val="28"/>
                <w:szCs w:val="28"/>
              </w:rPr>
              <w:t>và hoạt động cá nhân để làm bài 1</w:t>
            </w:r>
          </w:p>
          <w:p w14:paraId="6FC1698D" w14:textId="77777777" w:rsidR="00147676" w:rsidRPr="00DE13AB" w:rsidRDefault="00147676"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2: HS thực hiện nhiệm vụ</w:t>
            </w:r>
          </w:p>
          <w:p w14:paraId="69FB37E3" w14:textId="58F3757F" w:rsidR="00147676" w:rsidRPr="00DE13AB" w:rsidRDefault="00147676" w:rsidP="003C49A4">
            <w:pPr>
              <w:spacing w:before="60" w:line="360" w:lineRule="auto"/>
              <w:jc w:val="both"/>
              <w:rPr>
                <w:rFonts w:ascii="Times New Roman" w:hAnsi="Times New Roman" w:cs="Times New Roman"/>
                <w:bCs/>
                <w:iCs/>
                <w:sz w:val="28"/>
                <w:szCs w:val="28"/>
              </w:rPr>
            </w:pPr>
            <w:r w:rsidRPr="00DE13AB">
              <w:rPr>
                <w:rFonts w:ascii="Times New Roman" w:hAnsi="Times New Roman" w:cs="Times New Roman"/>
                <w:sz w:val="28"/>
                <w:szCs w:val="28"/>
              </w:rPr>
              <w:t>- HS hoạt động các nhân.</w:t>
            </w:r>
          </w:p>
          <w:p w14:paraId="659BEE6F" w14:textId="77777777" w:rsidR="00147676" w:rsidRPr="00DE13AB" w:rsidRDefault="00147676"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3: Báo cáo, thảo luận</w:t>
            </w:r>
          </w:p>
          <w:p w14:paraId="2A16F28A" w14:textId="75A13FA4" w:rsidR="00147676" w:rsidRPr="00DE13AB" w:rsidRDefault="00147676"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Một bạn lên bảng làm bài, các bạn khác </w:t>
            </w:r>
            <w:r w:rsidR="000A0991" w:rsidRPr="00DE13AB">
              <w:rPr>
                <w:rFonts w:ascii="Times New Roman" w:hAnsi="Times New Roman" w:cs="Times New Roman"/>
                <w:sz w:val="28"/>
                <w:szCs w:val="28"/>
              </w:rPr>
              <w:t xml:space="preserve">quan sát </w:t>
            </w:r>
            <w:r w:rsidRPr="00DE13AB">
              <w:rPr>
                <w:rFonts w:ascii="Times New Roman" w:hAnsi="Times New Roman" w:cs="Times New Roman"/>
                <w:sz w:val="28"/>
                <w:szCs w:val="28"/>
              </w:rPr>
              <w:t xml:space="preserve"> nhận xét.</w:t>
            </w:r>
          </w:p>
          <w:p w14:paraId="4D636648" w14:textId="77777777" w:rsidR="00147676" w:rsidRPr="00DE13AB" w:rsidRDefault="00147676"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4: Kết luận, nhận định</w:t>
            </w:r>
          </w:p>
          <w:p w14:paraId="32C215FC" w14:textId="6D08979B" w:rsidR="00147676" w:rsidRPr="00DE13AB" w:rsidRDefault="00147676"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lastRenderedPageBreak/>
              <w:t>+ Lời giải của bài tập 1</w:t>
            </w:r>
          </w:p>
          <w:p w14:paraId="7957C34D" w14:textId="701CE294" w:rsidR="00147676" w:rsidRPr="00DE13AB" w:rsidRDefault="00147676"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Giáo viên nhận xét và chốt lại</w:t>
            </w:r>
          </w:p>
        </w:tc>
        <w:tc>
          <w:tcPr>
            <w:tcW w:w="4394" w:type="dxa"/>
            <w:shd w:val="clear" w:color="auto" w:fill="auto"/>
          </w:tcPr>
          <w:p w14:paraId="187BBF3F" w14:textId="77777777" w:rsidR="00147676" w:rsidRPr="00DE13AB" w:rsidRDefault="00147676"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lastRenderedPageBreak/>
              <w:t xml:space="preserve">Bài 1. </w:t>
            </w:r>
          </w:p>
          <w:p w14:paraId="59A18708" w14:textId="43A8B7AF" w:rsidR="00466FE4" w:rsidRPr="00DE13AB" w:rsidRDefault="00466FE4"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b/>
                <w:bCs/>
                <w:sz w:val="28"/>
                <w:szCs w:val="28"/>
                <w:lang w:val="fr-FR"/>
              </w:rPr>
              <w:t xml:space="preserve">  </w:t>
            </w:r>
            <w:r w:rsidRPr="00DE13AB">
              <w:rPr>
                <w:rFonts w:ascii="Times New Roman" w:hAnsi="Times New Roman" w:cs="Times New Roman"/>
                <w:sz w:val="28"/>
                <w:szCs w:val="28"/>
                <w:lang w:val="fr-FR"/>
              </w:rPr>
              <w:t>Viết các số hữu tỉ sau đây dưới dạng số thập phân hữu hạn hoặc vô hạn tuần hoàn ( dùng dấu ngoặc để nhận rõ chu kì)</w:t>
            </w:r>
            <w:r w:rsidR="009E79CF" w:rsidRPr="00DE13AB">
              <w:rPr>
                <w:rFonts w:ascii="Times New Roman" w:hAnsi="Times New Roman" w:cs="Times New Roman"/>
                <w:sz w:val="28"/>
                <w:szCs w:val="28"/>
                <w:lang w:val="fr-FR"/>
              </w:rPr>
              <w:t>.</w:t>
            </w:r>
          </w:p>
          <w:p w14:paraId="632AD5A1" w14:textId="77777777" w:rsidR="009E79CF" w:rsidRPr="00DE13AB" w:rsidRDefault="009E79CF" w:rsidP="003C49A4">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b/>
            </w:r>
            <w:r w:rsidRPr="00DE13AB">
              <w:rPr>
                <w:rFonts w:ascii="Times New Roman" w:hAnsi="Times New Roman" w:cs="Times New Roman"/>
                <w:position w:val="-24"/>
                <w:sz w:val="28"/>
                <w:szCs w:val="28"/>
                <w:lang w:val="fr-FR"/>
              </w:rPr>
              <w:object w:dxaOrig="320" w:dyaOrig="620" w14:anchorId="6E9F2037">
                <v:shape id="_x0000_i1038" type="#_x0000_t75" style="width:16.2pt;height:31.2pt" o:ole="">
                  <v:imagedata r:id="rId33" o:title=""/>
                </v:shape>
                <o:OLEObject Type="Embed" ProgID="Equation.DSMT4" ShapeID="_x0000_i1038" DrawAspect="Content" ObjectID="_1726910057" r:id="rId34"/>
              </w:object>
            </w:r>
            <w:r w:rsidRPr="00DE13AB">
              <w:rPr>
                <w:rFonts w:ascii="Times New Roman" w:hAnsi="Times New Roman" w:cs="Times New Roman"/>
                <w:sz w:val="28"/>
                <w:szCs w:val="28"/>
                <w:lang w:val="fr-FR"/>
              </w:rPr>
              <w:t xml:space="preserve"> ; </w:t>
            </w:r>
            <w:r w:rsidRPr="00DE13AB">
              <w:rPr>
                <w:rFonts w:ascii="Times New Roman" w:hAnsi="Times New Roman" w:cs="Times New Roman"/>
                <w:position w:val="-24"/>
                <w:sz w:val="28"/>
                <w:szCs w:val="28"/>
                <w:lang w:val="fr-FR"/>
              </w:rPr>
              <w:object w:dxaOrig="480" w:dyaOrig="620" w14:anchorId="29F1485F">
                <v:shape id="_x0000_i1039" type="#_x0000_t75" style="width:24pt;height:31.2pt" o:ole="">
                  <v:imagedata r:id="rId35" o:title=""/>
                </v:shape>
                <o:OLEObject Type="Embed" ProgID="Equation.DSMT4" ShapeID="_x0000_i1039" DrawAspect="Content" ObjectID="_1726910058" r:id="rId36"/>
              </w:object>
            </w:r>
            <w:r w:rsidRPr="00DE13AB">
              <w:rPr>
                <w:rFonts w:ascii="Times New Roman" w:hAnsi="Times New Roman" w:cs="Times New Roman"/>
                <w:sz w:val="28"/>
                <w:szCs w:val="28"/>
                <w:lang w:val="fr-FR"/>
              </w:rPr>
              <w:t xml:space="preserve"> ; </w:t>
            </w:r>
            <w:r w:rsidRPr="00DE13AB">
              <w:rPr>
                <w:rFonts w:ascii="Times New Roman" w:hAnsi="Times New Roman" w:cs="Times New Roman"/>
                <w:position w:val="-24"/>
                <w:sz w:val="28"/>
                <w:szCs w:val="28"/>
                <w:lang w:val="fr-FR"/>
              </w:rPr>
              <w:object w:dxaOrig="220" w:dyaOrig="620" w14:anchorId="1DC8AC94">
                <v:shape id="_x0000_i1040" type="#_x0000_t75" style="width:10.8pt;height:31.2pt" o:ole="">
                  <v:imagedata r:id="rId37" o:title=""/>
                </v:shape>
                <o:OLEObject Type="Embed" ProgID="Equation.DSMT4" ShapeID="_x0000_i1040" DrawAspect="Content" ObjectID="_1726910059" r:id="rId38"/>
              </w:object>
            </w:r>
          </w:p>
          <w:p w14:paraId="5B6B2152" w14:textId="77777777" w:rsidR="00B2640F" w:rsidRPr="00DE13AB" w:rsidRDefault="00B2640F" w:rsidP="003C49A4">
            <w:pPr>
              <w:widowControl w:val="0"/>
              <w:tabs>
                <w:tab w:val="center" w:pos="2020"/>
                <w:tab w:val="right" w:pos="4040"/>
              </w:tabs>
              <w:spacing w:before="60" w:line="360" w:lineRule="auto"/>
              <w:jc w:val="center"/>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Hướng dẫn</w:t>
            </w:r>
          </w:p>
          <w:p w14:paraId="08DDEBF9" w14:textId="77777777" w:rsidR="00B2640F" w:rsidRPr="00DE13AB" w:rsidRDefault="00B2640F" w:rsidP="003C49A4">
            <w:pPr>
              <w:widowControl w:val="0"/>
              <w:tabs>
                <w:tab w:val="center" w:pos="2020"/>
                <w:tab w:val="right" w:pos="4040"/>
              </w:tabs>
              <w:spacing w:before="60" w:line="360" w:lineRule="auto"/>
              <w:jc w:val="center"/>
              <w:rPr>
                <w:rFonts w:ascii="Times New Roman" w:hAnsi="Times New Roman" w:cs="Times New Roman"/>
                <w:sz w:val="28"/>
                <w:szCs w:val="28"/>
                <w:lang w:val="fr-FR"/>
              </w:rPr>
            </w:pPr>
            <w:r w:rsidRPr="00DE13AB">
              <w:rPr>
                <w:rFonts w:ascii="Times New Roman" w:hAnsi="Times New Roman" w:cs="Times New Roman"/>
                <w:position w:val="-24"/>
                <w:sz w:val="28"/>
                <w:szCs w:val="28"/>
                <w:lang w:val="fr-FR"/>
              </w:rPr>
              <w:object w:dxaOrig="1240" w:dyaOrig="620" w14:anchorId="4AC98AB0">
                <v:shape id="_x0000_i1041" type="#_x0000_t75" style="width:61.8pt;height:31.2pt" o:ole="">
                  <v:imagedata r:id="rId39" o:title=""/>
                </v:shape>
                <o:OLEObject Type="Embed" ProgID="Equation.DSMT4" ShapeID="_x0000_i1041" DrawAspect="Content" ObjectID="_1726910060" r:id="rId40"/>
              </w:object>
            </w:r>
          </w:p>
          <w:p w14:paraId="36FEB720" w14:textId="77777777" w:rsidR="00B2640F" w:rsidRPr="00DE13AB" w:rsidRDefault="00B2640F" w:rsidP="003C49A4">
            <w:pPr>
              <w:widowControl w:val="0"/>
              <w:tabs>
                <w:tab w:val="center" w:pos="2020"/>
                <w:tab w:val="right" w:pos="4040"/>
              </w:tabs>
              <w:spacing w:before="60" w:line="360" w:lineRule="auto"/>
              <w:jc w:val="center"/>
              <w:rPr>
                <w:rFonts w:ascii="Times New Roman" w:hAnsi="Times New Roman" w:cs="Times New Roman"/>
                <w:sz w:val="28"/>
                <w:szCs w:val="28"/>
                <w:lang w:val="fr-FR"/>
              </w:rPr>
            </w:pPr>
            <w:r w:rsidRPr="00DE13AB">
              <w:rPr>
                <w:rFonts w:ascii="Times New Roman" w:hAnsi="Times New Roman" w:cs="Times New Roman"/>
                <w:position w:val="-24"/>
                <w:sz w:val="28"/>
                <w:szCs w:val="28"/>
                <w:lang w:val="fr-FR"/>
              </w:rPr>
              <w:object w:dxaOrig="1280" w:dyaOrig="620" w14:anchorId="44B26A33">
                <v:shape id="_x0000_i1042" type="#_x0000_t75" style="width:64.2pt;height:31.2pt" o:ole="">
                  <v:imagedata r:id="rId41" o:title=""/>
                </v:shape>
                <o:OLEObject Type="Embed" ProgID="Equation.DSMT4" ShapeID="_x0000_i1042" DrawAspect="Content" ObjectID="_1726910061" r:id="rId42"/>
              </w:object>
            </w:r>
          </w:p>
          <w:p w14:paraId="22DDE3DA" w14:textId="195286EE" w:rsidR="00B2640F" w:rsidRPr="00DE13AB" w:rsidRDefault="000B3681" w:rsidP="003C49A4">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                      </w:t>
            </w:r>
            <w:r w:rsidR="00B2640F" w:rsidRPr="00DE13AB">
              <w:rPr>
                <w:rFonts w:ascii="Times New Roman" w:hAnsi="Times New Roman" w:cs="Times New Roman"/>
                <w:position w:val="-24"/>
                <w:sz w:val="28"/>
                <w:szCs w:val="28"/>
                <w:lang w:val="fr-FR"/>
              </w:rPr>
              <w:object w:dxaOrig="220" w:dyaOrig="620" w14:anchorId="79FFAC69">
                <v:shape id="_x0000_i1043" type="#_x0000_t75" style="width:10.8pt;height:31.2pt" o:ole="">
                  <v:imagedata r:id="rId37" o:title=""/>
                </v:shape>
                <o:OLEObject Type="Embed" ProgID="Equation.DSMT4" ShapeID="_x0000_i1043" DrawAspect="Content" ObjectID="_1726910062" r:id="rId43"/>
              </w:object>
            </w:r>
            <w:r w:rsidR="00B2640F" w:rsidRPr="00DE13AB">
              <w:rPr>
                <w:rFonts w:ascii="Times New Roman" w:hAnsi="Times New Roman" w:cs="Times New Roman"/>
                <w:sz w:val="28"/>
                <w:szCs w:val="28"/>
                <w:lang w:val="fr-FR"/>
              </w:rPr>
              <w:t xml:space="preserve"> = 1,666…= 1, (6)</w:t>
            </w:r>
          </w:p>
        </w:tc>
      </w:tr>
      <w:tr w:rsidR="00466FE4" w:rsidRPr="00DE13AB" w14:paraId="7C0EDF64" w14:textId="77777777" w:rsidTr="00D457CD">
        <w:tc>
          <w:tcPr>
            <w:tcW w:w="5529" w:type="dxa"/>
            <w:shd w:val="clear" w:color="auto" w:fill="auto"/>
          </w:tcPr>
          <w:p w14:paraId="123ACCA5" w14:textId="77777777" w:rsidR="0009346B" w:rsidRPr="00DE13AB" w:rsidRDefault="0009346B"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lastRenderedPageBreak/>
              <w:t>* Bước 1: GV giao nhiệm vụ học tập</w:t>
            </w:r>
          </w:p>
          <w:p w14:paraId="74C97E8D" w14:textId="49C5BA80" w:rsidR="0009346B" w:rsidRPr="00DE13AB" w:rsidRDefault="0009346B"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yêu cầu HS đọc đề bài và hoạt động nhóm theo </w:t>
            </w:r>
            <w:r w:rsidR="00904BE2" w:rsidRPr="00DE13AB">
              <w:rPr>
                <w:rFonts w:ascii="Times New Roman" w:hAnsi="Times New Roman" w:cs="Times New Roman"/>
                <w:sz w:val="28"/>
                <w:szCs w:val="28"/>
              </w:rPr>
              <w:t>kĩ</w:t>
            </w:r>
            <w:r w:rsidRPr="00DE13AB">
              <w:rPr>
                <w:rFonts w:ascii="Times New Roman" w:hAnsi="Times New Roman" w:cs="Times New Roman"/>
                <w:sz w:val="28"/>
                <w:szCs w:val="28"/>
              </w:rPr>
              <w:t xml:space="preserve"> thuật khăn trải bàn để làm bài 2</w:t>
            </w:r>
            <w:r w:rsidR="002065CD" w:rsidRPr="00DE13AB">
              <w:rPr>
                <w:rFonts w:ascii="Times New Roman" w:hAnsi="Times New Roman" w:cs="Times New Roman"/>
                <w:sz w:val="28"/>
                <w:szCs w:val="28"/>
              </w:rPr>
              <w:t>.</w:t>
            </w:r>
          </w:p>
          <w:p w14:paraId="7108D24B" w14:textId="77777777" w:rsidR="0009346B" w:rsidRPr="00DE13AB" w:rsidRDefault="0009346B"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2: HS thực hiện nhiệm vụ</w:t>
            </w:r>
          </w:p>
          <w:p w14:paraId="7A7876D0" w14:textId="6423EBF7" w:rsidR="0009346B" w:rsidRPr="00DE13AB" w:rsidRDefault="0009346B" w:rsidP="003C49A4">
            <w:pPr>
              <w:spacing w:before="60" w:line="360" w:lineRule="auto"/>
              <w:jc w:val="both"/>
              <w:rPr>
                <w:rFonts w:ascii="Times New Roman" w:hAnsi="Times New Roman" w:cs="Times New Roman"/>
                <w:bCs/>
                <w:iCs/>
                <w:sz w:val="28"/>
                <w:szCs w:val="28"/>
              </w:rPr>
            </w:pPr>
            <w:r w:rsidRPr="00DE13AB">
              <w:rPr>
                <w:rFonts w:ascii="Times New Roman" w:hAnsi="Times New Roman" w:cs="Times New Roman"/>
                <w:sz w:val="28"/>
                <w:szCs w:val="28"/>
              </w:rPr>
              <w:t xml:space="preserve">- HS hoạt động </w:t>
            </w:r>
            <w:r w:rsidR="002065CD" w:rsidRPr="00DE13AB">
              <w:rPr>
                <w:rFonts w:ascii="Times New Roman" w:hAnsi="Times New Roman" w:cs="Times New Roman"/>
                <w:sz w:val="28"/>
                <w:szCs w:val="28"/>
              </w:rPr>
              <w:t>theo nhóm</w:t>
            </w:r>
          </w:p>
          <w:p w14:paraId="7A72F53B" w14:textId="77777777" w:rsidR="0009346B" w:rsidRPr="00DE13AB" w:rsidRDefault="0009346B"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3: Báo cáo, thảo luận</w:t>
            </w:r>
          </w:p>
          <w:p w14:paraId="2736D963" w14:textId="5BED92DD" w:rsidR="0009346B" w:rsidRPr="00DE13AB" w:rsidRDefault="0009346B"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w:t>
            </w:r>
            <w:r w:rsidR="00904BE2" w:rsidRPr="00DE13AB">
              <w:rPr>
                <w:rFonts w:ascii="Times New Roman" w:hAnsi="Times New Roman" w:cs="Times New Roman"/>
                <w:sz w:val="28"/>
                <w:szCs w:val="28"/>
              </w:rPr>
              <w:t>Đại diện nhóm lên bảng trình bày, các nhóm khác nhận xét, bổ sung</w:t>
            </w:r>
          </w:p>
          <w:p w14:paraId="7E3E75AA" w14:textId="77777777" w:rsidR="0009346B" w:rsidRPr="00DE13AB" w:rsidRDefault="0009346B"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4: Kết luận, nhận định</w:t>
            </w:r>
          </w:p>
          <w:p w14:paraId="6C5D140B" w14:textId="77777777" w:rsidR="00466FE4" w:rsidRPr="00DE13AB" w:rsidRDefault="0009346B"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w:t>
            </w:r>
            <w:r w:rsidR="00904BE2" w:rsidRPr="00DE13AB">
              <w:rPr>
                <w:rFonts w:ascii="Times New Roman" w:hAnsi="Times New Roman" w:cs="Times New Roman"/>
                <w:sz w:val="28"/>
                <w:szCs w:val="28"/>
              </w:rPr>
              <w:t xml:space="preserve">đánh giá, </w:t>
            </w:r>
            <w:r w:rsidRPr="00DE13AB">
              <w:rPr>
                <w:rFonts w:ascii="Times New Roman" w:hAnsi="Times New Roman" w:cs="Times New Roman"/>
                <w:sz w:val="28"/>
                <w:szCs w:val="28"/>
              </w:rPr>
              <w:t>nhận xét và chốt lại</w:t>
            </w:r>
            <w:r w:rsidR="00904BE2" w:rsidRPr="00DE13AB">
              <w:rPr>
                <w:rFonts w:ascii="Times New Roman" w:hAnsi="Times New Roman" w:cs="Times New Roman"/>
                <w:sz w:val="28"/>
                <w:szCs w:val="28"/>
              </w:rPr>
              <w:t xml:space="preserve"> lời giải của bài 2.</w:t>
            </w:r>
          </w:p>
          <w:p w14:paraId="644FE571" w14:textId="48D47C1F" w:rsidR="00821B80" w:rsidRPr="00DE13AB" w:rsidRDefault="00821B80"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sz w:val="28"/>
                <w:szCs w:val="28"/>
              </w:rPr>
              <w:t>+ GV hướng dẫn học sinh phần tìm tòi và mở rộng</w:t>
            </w:r>
          </w:p>
        </w:tc>
        <w:tc>
          <w:tcPr>
            <w:tcW w:w="4394" w:type="dxa"/>
            <w:shd w:val="clear" w:color="auto" w:fill="auto"/>
          </w:tcPr>
          <w:p w14:paraId="3F7A508A" w14:textId="00AFC9A4" w:rsidR="00466FE4" w:rsidRPr="00DE13AB" w:rsidRDefault="004B2076"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Bài 2 (Bài 3 SGK trang 29)</w:t>
            </w:r>
          </w:p>
          <w:p w14:paraId="72D74B74" w14:textId="0034944D" w:rsidR="004B2076" w:rsidRPr="00DE13AB" w:rsidRDefault="00C12006"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b/>
                <w:bCs/>
                <w:sz w:val="28"/>
                <w:szCs w:val="28"/>
                <w:lang w:val="fr-FR"/>
              </w:rPr>
              <w:t xml:space="preserve">      </w:t>
            </w:r>
            <w:r w:rsidR="00524DCF" w:rsidRPr="00DE13AB">
              <w:rPr>
                <w:rFonts w:ascii="Times New Roman" w:hAnsi="Times New Roman" w:cs="Times New Roman"/>
                <w:sz w:val="28"/>
                <w:szCs w:val="28"/>
                <w:lang w:val="fr-FR"/>
              </w:rPr>
              <w:t xml:space="preserve">Viết mỗi số thập phân hữu hạn sau dưới dạng </w:t>
            </w:r>
            <w:r w:rsidR="00571813" w:rsidRPr="00DE13AB">
              <w:rPr>
                <w:rFonts w:ascii="Times New Roman" w:hAnsi="Times New Roman" w:cs="Times New Roman"/>
                <w:sz w:val="28"/>
                <w:szCs w:val="28"/>
                <w:lang w:val="fr-FR"/>
              </w:rPr>
              <w:t>phân số</w:t>
            </w:r>
            <w:r w:rsidR="00524DCF" w:rsidRPr="00DE13AB">
              <w:rPr>
                <w:rFonts w:ascii="Times New Roman" w:hAnsi="Times New Roman" w:cs="Times New Roman"/>
                <w:sz w:val="28"/>
                <w:szCs w:val="28"/>
                <w:lang w:val="fr-FR"/>
              </w:rPr>
              <w:t xml:space="preserve"> tối giản.</w:t>
            </w:r>
          </w:p>
          <w:p w14:paraId="6B2F0B2E" w14:textId="77777777" w:rsidR="004B2076" w:rsidRPr="00DE13AB" w:rsidRDefault="004B2076"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      </w:t>
            </w:r>
            <w:r w:rsidR="00400202" w:rsidRPr="00DE13AB">
              <w:rPr>
                <w:rFonts w:ascii="Times New Roman" w:hAnsi="Times New Roman" w:cs="Times New Roman"/>
                <w:b/>
                <w:bCs/>
                <w:sz w:val="28"/>
                <w:szCs w:val="28"/>
                <w:lang w:val="fr-FR"/>
              </w:rPr>
              <w:t>a) 6,5</w:t>
            </w:r>
          </w:p>
          <w:p w14:paraId="05FA0577" w14:textId="77777777" w:rsidR="00400202" w:rsidRPr="00DE13AB" w:rsidRDefault="00400202"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      b) -1,28</w:t>
            </w:r>
          </w:p>
          <w:p w14:paraId="5E8396C4" w14:textId="77777777" w:rsidR="00400202" w:rsidRPr="00DE13AB" w:rsidRDefault="00400202"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      c) – 0,124</w:t>
            </w:r>
          </w:p>
          <w:p w14:paraId="204604E8" w14:textId="77777777" w:rsidR="00694F0E" w:rsidRPr="00DE13AB" w:rsidRDefault="00694F0E" w:rsidP="003C49A4">
            <w:pPr>
              <w:widowControl w:val="0"/>
              <w:spacing w:before="60" w:line="360" w:lineRule="auto"/>
              <w:jc w:val="center"/>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Hướng dẫn</w:t>
            </w:r>
          </w:p>
          <w:p w14:paraId="362F35AD" w14:textId="0D614BA1" w:rsidR="006E7BC5" w:rsidRPr="00DE13AB" w:rsidRDefault="00694F0E" w:rsidP="003C49A4">
            <w:pPr>
              <w:widowControl w:val="0"/>
              <w:spacing w:before="60" w:line="360" w:lineRule="auto"/>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a) 6,5 = </w:t>
            </w:r>
            <w:r w:rsidR="006E7BC5" w:rsidRPr="00DE13AB">
              <w:rPr>
                <w:rFonts w:ascii="Times New Roman" w:hAnsi="Times New Roman" w:cs="Times New Roman"/>
                <w:b/>
                <w:bCs/>
                <w:position w:val="-24"/>
                <w:sz w:val="28"/>
                <w:szCs w:val="28"/>
                <w:lang w:val="fr-FR"/>
              </w:rPr>
              <w:object w:dxaOrig="340" w:dyaOrig="620" w14:anchorId="232CD453">
                <v:shape id="_x0000_i1044" type="#_x0000_t75" style="width:16.8pt;height:31.2pt" o:ole="">
                  <v:imagedata r:id="rId44" o:title=""/>
                </v:shape>
                <o:OLEObject Type="Embed" ProgID="Equation.DSMT4" ShapeID="_x0000_i1044" DrawAspect="Content" ObjectID="_1726910063" r:id="rId45"/>
              </w:object>
            </w:r>
            <w:r w:rsidR="006E7BC5" w:rsidRPr="00DE13AB">
              <w:rPr>
                <w:rFonts w:ascii="Times New Roman" w:hAnsi="Times New Roman" w:cs="Times New Roman"/>
                <w:b/>
                <w:bCs/>
                <w:sz w:val="28"/>
                <w:szCs w:val="28"/>
                <w:lang w:val="fr-FR"/>
              </w:rPr>
              <w:t xml:space="preserve">= </w:t>
            </w:r>
            <w:r w:rsidR="006E7BC5" w:rsidRPr="00DE13AB">
              <w:rPr>
                <w:rFonts w:ascii="Times New Roman" w:hAnsi="Times New Roman" w:cs="Times New Roman"/>
                <w:b/>
                <w:bCs/>
                <w:position w:val="-24"/>
                <w:sz w:val="28"/>
                <w:szCs w:val="28"/>
                <w:lang w:val="fr-FR"/>
              </w:rPr>
              <w:object w:dxaOrig="320" w:dyaOrig="620" w14:anchorId="230F5E79">
                <v:shape id="_x0000_i1045" type="#_x0000_t75" style="width:16.2pt;height:31.2pt" o:ole="">
                  <v:imagedata r:id="rId46" o:title=""/>
                </v:shape>
                <o:OLEObject Type="Embed" ProgID="Equation.DSMT4" ShapeID="_x0000_i1045" DrawAspect="Content" ObjectID="_1726910064" r:id="rId47"/>
              </w:object>
            </w:r>
          </w:p>
          <w:p w14:paraId="1F23C5B0" w14:textId="3DAD8339" w:rsidR="006E7BC5" w:rsidRPr="00DE13AB" w:rsidRDefault="006E7BC5" w:rsidP="003C49A4">
            <w:pPr>
              <w:widowControl w:val="0"/>
              <w:spacing w:before="60" w:line="360" w:lineRule="auto"/>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b) -1,28 = </w:t>
            </w:r>
            <w:r w:rsidRPr="00DE13AB">
              <w:rPr>
                <w:rFonts w:ascii="Times New Roman" w:hAnsi="Times New Roman" w:cs="Times New Roman"/>
                <w:b/>
                <w:bCs/>
                <w:position w:val="-24"/>
                <w:sz w:val="28"/>
                <w:szCs w:val="28"/>
                <w:lang w:val="fr-FR"/>
              </w:rPr>
              <w:object w:dxaOrig="600" w:dyaOrig="620" w14:anchorId="72620CFD">
                <v:shape id="_x0000_i1046" type="#_x0000_t75" style="width:30pt;height:31.2pt" o:ole="">
                  <v:imagedata r:id="rId48" o:title=""/>
                </v:shape>
                <o:OLEObject Type="Embed" ProgID="Equation.DSMT4" ShapeID="_x0000_i1046" DrawAspect="Content" ObjectID="_1726910065" r:id="rId49"/>
              </w:object>
            </w:r>
            <w:r w:rsidRPr="00DE13AB">
              <w:rPr>
                <w:rFonts w:ascii="Times New Roman" w:hAnsi="Times New Roman" w:cs="Times New Roman"/>
                <w:b/>
                <w:bCs/>
                <w:sz w:val="28"/>
                <w:szCs w:val="28"/>
                <w:lang w:val="fr-FR"/>
              </w:rPr>
              <w:t>=</w:t>
            </w:r>
            <w:r w:rsidRPr="00DE13AB">
              <w:rPr>
                <w:rFonts w:ascii="Times New Roman" w:hAnsi="Times New Roman" w:cs="Times New Roman"/>
                <w:b/>
                <w:bCs/>
                <w:position w:val="-24"/>
                <w:sz w:val="28"/>
                <w:szCs w:val="28"/>
                <w:lang w:val="fr-FR"/>
              </w:rPr>
              <w:object w:dxaOrig="480" w:dyaOrig="620" w14:anchorId="3C75FF12">
                <v:shape id="_x0000_i1047" type="#_x0000_t75" style="width:24pt;height:31.2pt" o:ole="">
                  <v:imagedata r:id="rId50" o:title=""/>
                </v:shape>
                <o:OLEObject Type="Embed" ProgID="Equation.DSMT4" ShapeID="_x0000_i1047" DrawAspect="Content" ObjectID="_1726910066" r:id="rId51"/>
              </w:object>
            </w:r>
          </w:p>
          <w:p w14:paraId="68220461" w14:textId="62C8953B" w:rsidR="006E7BC5" w:rsidRPr="00DE13AB" w:rsidRDefault="006E7BC5" w:rsidP="003C49A4">
            <w:pPr>
              <w:widowControl w:val="0"/>
              <w:spacing w:before="60" w:line="360" w:lineRule="auto"/>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c) -0,124 = </w:t>
            </w:r>
            <w:r w:rsidRPr="00DE13AB">
              <w:rPr>
                <w:rFonts w:ascii="Times New Roman" w:hAnsi="Times New Roman" w:cs="Times New Roman"/>
                <w:b/>
                <w:bCs/>
                <w:position w:val="-24"/>
                <w:sz w:val="28"/>
                <w:szCs w:val="28"/>
                <w:lang w:val="fr-FR"/>
              </w:rPr>
              <w:object w:dxaOrig="600" w:dyaOrig="620" w14:anchorId="73BD11C1">
                <v:shape id="_x0000_i1048" type="#_x0000_t75" style="width:30pt;height:31.2pt" o:ole="">
                  <v:imagedata r:id="rId52" o:title=""/>
                </v:shape>
                <o:OLEObject Type="Embed" ProgID="Equation.DSMT4" ShapeID="_x0000_i1048" DrawAspect="Content" ObjectID="_1726910067" r:id="rId53"/>
              </w:object>
            </w:r>
            <w:r w:rsidRPr="00DE13AB">
              <w:rPr>
                <w:rFonts w:ascii="Times New Roman" w:hAnsi="Times New Roman" w:cs="Times New Roman"/>
                <w:b/>
                <w:bCs/>
                <w:sz w:val="28"/>
                <w:szCs w:val="28"/>
                <w:lang w:val="fr-FR"/>
              </w:rPr>
              <w:t xml:space="preserve">= </w:t>
            </w:r>
            <w:r w:rsidRPr="00DE13AB">
              <w:rPr>
                <w:rFonts w:ascii="Times New Roman" w:hAnsi="Times New Roman" w:cs="Times New Roman"/>
                <w:b/>
                <w:bCs/>
                <w:position w:val="-24"/>
                <w:sz w:val="28"/>
                <w:szCs w:val="28"/>
                <w:lang w:val="fr-FR"/>
              </w:rPr>
              <w:object w:dxaOrig="480" w:dyaOrig="620" w14:anchorId="0888532E">
                <v:shape id="_x0000_i1049" type="#_x0000_t75" style="width:24pt;height:31.2pt" o:ole="">
                  <v:imagedata r:id="rId54" o:title=""/>
                </v:shape>
                <o:OLEObject Type="Embed" ProgID="Equation.DSMT4" ShapeID="_x0000_i1049" DrawAspect="Content" ObjectID="_1726910068" r:id="rId55"/>
              </w:object>
            </w:r>
          </w:p>
        </w:tc>
      </w:tr>
    </w:tbl>
    <w:p w14:paraId="3F948329" w14:textId="7D2F7698" w:rsidR="00821B80" w:rsidRPr="00DE13AB" w:rsidRDefault="00821B80" w:rsidP="003C49A4">
      <w:pPr>
        <w:spacing w:line="360" w:lineRule="auto"/>
        <w:jc w:val="both"/>
        <w:rPr>
          <w:rFonts w:ascii="Times New Roman" w:hAnsi="Times New Roman"/>
          <w:b/>
          <w:sz w:val="28"/>
          <w:szCs w:val="28"/>
        </w:rPr>
      </w:pPr>
      <w:r w:rsidRPr="00DE13AB">
        <w:rPr>
          <w:rFonts w:ascii="Times New Roman" w:hAnsi="Times New Roman"/>
          <w:b/>
          <w:sz w:val="28"/>
          <w:szCs w:val="28"/>
        </w:rPr>
        <w:t>4. HOẠT ĐỘNG 4: VẬN DỤNG</w:t>
      </w:r>
      <w:r w:rsidR="00F15B49">
        <w:rPr>
          <w:rFonts w:ascii="Times New Roman" w:hAnsi="Times New Roman"/>
          <w:b/>
          <w:sz w:val="28"/>
          <w:szCs w:val="28"/>
        </w:rPr>
        <w:t xml:space="preserve"> (9 phút)</w:t>
      </w:r>
    </w:p>
    <w:p w14:paraId="3F789E47" w14:textId="2266309A" w:rsidR="00821B80" w:rsidRPr="00DE13AB" w:rsidRDefault="00821B80"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a) Mục tiêu:</w:t>
      </w:r>
      <w:r w:rsidR="00EA1AF8" w:rsidRPr="00DE13AB">
        <w:rPr>
          <w:rFonts w:ascii="Times New Roman" w:hAnsi="Times New Roman"/>
          <w:iCs/>
          <w:sz w:val="28"/>
          <w:szCs w:val="28"/>
        </w:rPr>
        <w:t xml:space="preserve"> Vận dụng các kiến thức đã học để làm các bài tập liên quan</w:t>
      </w:r>
    </w:p>
    <w:p w14:paraId="28A32907" w14:textId="77777777" w:rsidR="00B908A9" w:rsidRPr="00DE13AB" w:rsidRDefault="00821B80" w:rsidP="003C49A4">
      <w:pPr>
        <w:spacing w:line="360" w:lineRule="auto"/>
        <w:ind w:firstLine="720"/>
        <w:jc w:val="both"/>
        <w:rPr>
          <w:rFonts w:ascii="Times New Roman" w:hAnsi="Times New Roman"/>
          <w:i/>
          <w:sz w:val="28"/>
          <w:szCs w:val="28"/>
        </w:rPr>
      </w:pPr>
      <w:r w:rsidRPr="00DE13AB">
        <w:rPr>
          <w:rFonts w:ascii="Times New Roman" w:hAnsi="Times New Roman"/>
          <w:i/>
          <w:sz w:val="28"/>
          <w:szCs w:val="28"/>
        </w:rPr>
        <w:t>b) Tổ chức thực hiện:</w:t>
      </w:r>
      <w:r w:rsidR="00B908A9" w:rsidRPr="00DE13AB">
        <w:rPr>
          <w:rFonts w:ascii="Times New Roman" w:hAnsi="Times New Roman"/>
          <w:i/>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B908A9" w:rsidRPr="00DE13AB" w14:paraId="7BE02F85" w14:textId="77777777" w:rsidTr="00CE05E8">
        <w:trPr>
          <w:tblHeader/>
        </w:trPr>
        <w:tc>
          <w:tcPr>
            <w:tcW w:w="5670" w:type="dxa"/>
            <w:shd w:val="clear" w:color="auto" w:fill="FFF2CC" w:themeFill="accent4" w:themeFillTint="33"/>
          </w:tcPr>
          <w:p w14:paraId="2121B736" w14:textId="77777777" w:rsidR="00B908A9" w:rsidRPr="00DE13AB" w:rsidRDefault="00B908A9"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Hoạt động của GV – HS</w:t>
            </w:r>
          </w:p>
        </w:tc>
        <w:tc>
          <w:tcPr>
            <w:tcW w:w="4253" w:type="dxa"/>
            <w:shd w:val="clear" w:color="auto" w:fill="FFF2CC" w:themeFill="accent4" w:themeFillTint="33"/>
          </w:tcPr>
          <w:p w14:paraId="257E5DC6" w14:textId="77777777" w:rsidR="00B908A9" w:rsidRPr="00DE13AB" w:rsidRDefault="00B908A9" w:rsidP="003C49A4">
            <w:pPr>
              <w:widowControl w:val="0"/>
              <w:spacing w:before="60" w:line="360" w:lineRule="auto"/>
              <w:jc w:val="center"/>
              <w:rPr>
                <w:rFonts w:ascii="Times New Roman" w:hAnsi="Times New Roman" w:cs="Times New Roman"/>
                <w:sz w:val="28"/>
                <w:szCs w:val="28"/>
              </w:rPr>
            </w:pPr>
            <w:r w:rsidRPr="00DE13AB">
              <w:rPr>
                <w:rFonts w:ascii="Times New Roman" w:eastAsia="Calibri" w:hAnsi="Times New Roman" w:cs="Times New Roman"/>
                <w:b/>
                <w:bCs/>
                <w:sz w:val="28"/>
                <w:szCs w:val="28"/>
              </w:rPr>
              <w:t>Sản phẩm dự kiến</w:t>
            </w:r>
          </w:p>
        </w:tc>
      </w:tr>
      <w:tr w:rsidR="00B908A9" w:rsidRPr="00DE13AB" w14:paraId="2C48879F" w14:textId="77777777" w:rsidTr="00CE05E8">
        <w:tc>
          <w:tcPr>
            <w:tcW w:w="5670" w:type="dxa"/>
            <w:shd w:val="clear" w:color="auto" w:fill="auto"/>
          </w:tcPr>
          <w:p w14:paraId="628C032A" w14:textId="77777777" w:rsidR="00B908A9" w:rsidRPr="00DE13AB" w:rsidRDefault="00B908A9"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1: GV giao nhiệm vụ học tập</w:t>
            </w:r>
          </w:p>
          <w:p w14:paraId="30625A38" w14:textId="17EC9940" w:rsidR="00B908A9" w:rsidRPr="00DE13AB" w:rsidRDefault="00B908A9"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w:t>
            </w:r>
            <w:r w:rsidR="00AF2696" w:rsidRPr="00DE13AB">
              <w:rPr>
                <w:rFonts w:ascii="Times New Roman" w:hAnsi="Times New Roman" w:cs="Times New Roman"/>
                <w:sz w:val="28"/>
                <w:szCs w:val="28"/>
              </w:rPr>
              <w:t>giới thiệu trò chơi Bông hồng tặng cô và cử lớp phó học tập lên điều hành trò chơi.</w:t>
            </w:r>
          </w:p>
          <w:p w14:paraId="482BE8C4" w14:textId="77777777" w:rsidR="00B908A9" w:rsidRPr="00DE13AB" w:rsidRDefault="00B908A9"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2: HS thực hiện nhiệm vụ</w:t>
            </w:r>
          </w:p>
          <w:p w14:paraId="578D798C" w14:textId="3890E25C" w:rsidR="00B908A9" w:rsidRPr="00DE13AB" w:rsidRDefault="00B908A9" w:rsidP="003C49A4">
            <w:pPr>
              <w:spacing w:before="60" w:line="360" w:lineRule="auto"/>
              <w:jc w:val="both"/>
              <w:rPr>
                <w:rFonts w:ascii="Times New Roman" w:hAnsi="Times New Roman" w:cs="Times New Roman"/>
                <w:bCs/>
                <w:iCs/>
                <w:sz w:val="28"/>
                <w:szCs w:val="28"/>
              </w:rPr>
            </w:pPr>
            <w:r w:rsidRPr="00DE13AB">
              <w:rPr>
                <w:rFonts w:ascii="Times New Roman" w:hAnsi="Times New Roman" w:cs="Times New Roman"/>
                <w:sz w:val="28"/>
                <w:szCs w:val="28"/>
              </w:rPr>
              <w:t>- HS hoạt động các nhân</w:t>
            </w:r>
            <w:r w:rsidR="00AF2696" w:rsidRPr="00DE13AB">
              <w:rPr>
                <w:rFonts w:ascii="Times New Roman" w:hAnsi="Times New Roman" w:cs="Times New Roman"/>
                <w:sz w:val="28"/>
                <w:szCs w:val="28"/>
              </w:rPr>
              <w:t xml:space="preserve"> trả lời từng câu hỏi</w:t>
            </w:r>
          </w:p>
          <w:p w14:paraId="697CE199" w14:textId="77777777" w:rsidR="00B908A9" w:rsidRPr="00DE13AB" w:rsidRDefault="00B908A9"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b/>
                <w:sz w:val="28"/>
                <w:szCs w:val="28"/>
              </w:rPr>
              <w:t>* Bước 3: Báo cáo, thảo luận</w:t>
            </w:r>
          </w:p>
          <w:p w14:paraId="19D858CC" w14:textId="21D31134" w:rsidR="00AF2696" w:rsidRPr="00DE13AB" w:rsidRDefault="00AF2696" w:rsidP="003C49A4">
            <w:pPr>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lastRenderedPageBreak/>
              <w:t>- Sau khi thời gian mỗi câu hỏi đã hết, lớp phó học tập sẽ gọi các bạn trả lời. Nếu học sinh trả lời sai thì bạn khác sẽ tiếp tục.</w:t>
            </w:r>
          </w:p>
          <w:p w14:paraId="1BD355A4" w14:textId="77777777" w:rsidR="00AF2696" w:rsidRPr="00DE13AB" w:rsidRDefault="00AF2696" w:rsidP="003C49A4">
            <w:pPr>
              <w:spacing w:before="60" w:line="360" w:lineRule="auto"/>
              <w:jc w:val="both"/>
              <w:rPr>
                <w:rFonts w:ascii="Times New Roman" w:hAnsi="Times New Roman" w:cs="Times New Roman"/>
                <w:b/>
                <w:sz w:val="28"/>
                <w:szCs w:val="28"/>
              </w:rPr>
            </w:pPr>
            <w:r w:rsidRPr="00DE13AB">
              <w:rPr>
                <w:rFonts w:ascii="Times New Roman" w:hAnsi="Times New Roman" w:cs="Times New Roman"/>
                <w:b/>
                <w:sz w:val="28"/>
                <w:szCs w:val="28"/>
              </w:rPr>
              <w:t>* Bước 4: Kết luận, nhận định</w:t>
            </w:r>
          </w:p>
          <w:p w14:paraId="0EA85D8C" w14:textId="3947C0F2" w:rsidR="00B908A9" w:rsidRPr="00DE13AB" w:rsidRDefault="00AF2696"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 Giáo viên nhận xét chung </w:t>
            </w:r>
          </w:p>
        </w:tc>
        <w:tc>
          <w:tcPr>
            <w:tcW w:w="4253" w:type="dxa"/>
            <w:shd w:val="clear" w:color="auto" w:fill="auto"/>
          </w:tcPr>
          <w:p w14:paraId="6C1982DF" w14:textId="4CDD6D5F" w:rsidR="00B908A9" w:rsidRPr="00DE13AB" w:rsidRDefault="007D663C"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lastRenderedPageBreak/>
              <w:t xml:space="preserve">Câu 1. </w:t>
            </w:r>
          </w:p>
          <w:p w14:paraId="5BD69161" w14:textId="71BA6FD6" w:rsidR="003663C7" w:rsidRPr="00DE13AB" w:rsidRDefault="003663C7"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Biểu diễn thập phân của số hữu tỉ </w:t>
            </w:r>
            <w:r w:rsidRPr="00DE13AB">
              <w:rPr>
                <w:rFonts w:ascii="Times New Roman" w:hAnsi="Times New Roman" w:cs="Times New Roman"/>
                <w:position w:val="-24"/>
                <w:sz w:val="28"/>
                <w:szCs w:val="28"/>
                <w:lang w:val="fr-FR"/>
              </w:rPr>
              <w:object w:dxaOrig="340" w:dyaOrig="620" w14:anchorId="0037093E">
                <v:shape id="_x0000_i1050" type="#_x0000_t75" style="width:16.8pt;height:31.2pt" o:ole="">
                  <v:imagedata r:id="rId56" o:title=""/>
                </v:shape>
                <o:OLEObject Type="Embed" ProgID="Equation.DSMT4" ShapeID="_x0000_i1050" DrawAspect="Content" ObjectID="_1726910069" r:id="rId57"/>
              </w:object>
            </w:r>
            <w:r w:rsidRPr="00DE13AB">
              <w:rPr>
                <w:rFonts w:ascii="Times New Roman" w:hAnsi="Times New Roman" w:cs="Times New Roman"/>
                <w:sz w:val="28"/>
                <w:szCs w:val="28"/>
                <w:lang w:val="fr-FR"/>
              </w:rPr>
              <w:t xml:space="preserve"> là :</w:t>
            </w:r>
          </w:p>
          <w:p w14:paraId="18616519" w14:textId="5262E923" w:rsidR="003663C7" w:rsidRPr="00DE13AB" w:rsidRDefault="003663C7"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A. 0,32</w:t>
            </w:r>
          </w:p>
          <w:p w14:paraId="3796CD97" w14:textId="15ED8B99" w:rsidR="003663C7" w:rsidRPr="00DE13AB" w:rsidRDefault="003663C7"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B. 0,(32)</w:t>
            </w:r>
          </w:p>
          <w:p w14:paraId="55113423" w14:textId="28274227" w:rsidR="003663C7" w:rsidRPr="00DE13AB" w:rsidRDefault="003663C7"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lastRenderedPageBreak/>
              <w:t>C. 0,323232…</w:t>
            </w:r>
          </w:p>
          <w:p w14:paraId="05218ECA" w14:textId="448FBF53" w:rsidR="00075B98" w:rsidRPr="00DE13AB" w:rsidRDefault="00075B98" w:rsidP="003C49A4">
            <w:pPr>
              <w:widowControl w:val="0"/>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D. 0,(3)</w:t>
            </w:r>
          </w:p>
          <w:p w14:paraId="4B42ACCB" w14:textId="57EBC09C" w:rsidR="00E36C4B" w:rsidRPr="00DE13AB" w:rsidRDefault="00E36C4B"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họn A</w:t>
            </w:r>
          </w:p>
          <w:p w14:paraId="4601F222" w14:textId="0130B348" w:rsidR="003C0980" w:rsidRPr="00DE13AB" w:rsidRDefault="003C0980"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âu 2</w:t>
            </w:r>
            <w:r w:rsidR="003D2EB1" w:rsidRPr="00DE13AB">
              <w:rPr>
                <w:rFonts w:ascii="Times New Roman" w:hAnsi="Times New Roman" w:cs="Times New Roman"/>
                <w:b/>
                <w:bCs/>
                <w:sz w:val="28"/>
                <w:szCs w:val="28"/>
                <w:lang w:val="fr-FR"/>
              </w:rPr>
              <w:t>.</w:t>
            </w:r>
          </w:p>
          <w:p w14:paraId="532C2D63" w14:textId="4092A500" w:rsidR="003D2EB1" w:rsidRPr="00DE13AB" w:rsidRDefault="003D2EB1"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Chọn đáp án ĐÚNG</w:t>
            </w:r>
            <w:r w:rsidR="00E21812" w:rsidRPr="00DE13AB">
              <w:rPr>
                <w:rFonts w:ascii="Times New Roman" w:hAnsi="Times New Roman" w:cs="Times New Roman"/>
                <w:b/>
                <w:bCs/>
                <w:sz w:val="28"/>
                <w:szCs w:val="28"/>
                <w:lang w:val="fr-FR"/>
              </w:rPr>
              <w:t xml:space="preserve"> trong các đáp án sau :</w:t>
            </w:r>
          </w:p>
          <w:p w14:paraId="332D342E" w14:textId="209FCAF7" w:rsidR="003D2EB1" w:rsidRPr="00DE13AB" w:rsidRDefault="003D2EB1" w:rsidP="003C49A4">
            <w:pPr>
              <w:widowControl w:val="0"/>
              <w:spacing w:before="60" w:line="360" w:lineRule="auto"/>
              <w:jc w:val="both"/>
              <w:rPr>
                <w:rFonts w:ascii="Times New Roman" w:hAnsi="Times New Roman" w:cs="Times New Roman"/>
                <w:sz w:val="28"/>
                <w:szCs w:val="28"/>
              </w:rPr>
            </w:pPr>
            <w:r w:rsidRPr="00DE13AB">
              <w:rPr>
                <w:rFonts w:ascii="Times New Roman" w:eastAsia="Times New Roman" w:hAnsi="Times New Roman" w:cs="Times New Roman"/>
                <w:b/>
                <w:sz w:val="28"/>
                <w:szCs w:val="28"/>
                <w:lang w:val="fr-FR"/>
              </w:rPr>
              <w:t>A.</w:t>
            </w:r>
            <w:r w:rsidR="00C55029" w:rsidRPr="00DE13AB">
              <w:rPr>
                <w:rFonts w:ascii="Times New Roman" w:eastAsia="Times New Roman" w:hAnsi="Times New Roman" w:cs="Times New Roman"/>
                <w:b/>
                <w:sz w:val="28"/>
                <w:szCs w:val="28"/>
                <w:lang w:val="fr-FR"/>
              </w:rPr>
              <w:t xml:space="preserve"> </w:t>
            </w:r>
            <w:r w:rsidRPr="00DE13AB">
              <w:rPr>
                <w:rFonts w:ascii="Times New Roman" w:hAnsi="Times New Roman" w:cs="Times New Roman"/>
                <w:sz w:val="28"/>
                <w:szCs w:val="28"/>
              </w:rPr>
              <w:t xml:space="preserve">Phân số </w:t>
            </w:r>
            <w:r w:rsidRPr="00DE13AB">
              <w:rPr>
                <w:rFonts w:ascii="Times New Roman" w:hAnsi="Times New Roman" w:cs="Times New Roman"/>
                <w:position w:val="-24"/>
                <w:sz w:val="28"/>
                <w:szCs w:val="28"/>
              </w:rPr>
              <w:object w:dxaOrig="320" w:dyaOrig="620" w14:anchorId="0DB699AD">
                <v:shape id="_x0000_i1051" type="#_x0000_t75" style="width:15.6pt;height:31.2pt" o:ole="">
                  <v:imagedata r:id="rId58" o:title=""/>
                </v:shape>
                <o:OLEObject Type="Embed" ProgID="Equation.DSMT4" ShapeID="_x0000_i1051" DrawAspect="Content" ObjectID="_1726910070" r:id="rId59"/>
              </w:object>
            </w:r>
            <w:r w:rsidRPr="00DE13AB">
              <w:rPr>
                <w:rFonts w:ascii="Times New Roman" w:hAnsi="Times New Roman" w:cs="Times New Roman"/>
                <w:sz w:val="28"/>
                <w:szCs w:val="28"/>
              </w:rPr>
              <w:t xml:space="preserve"> viết được dưới dạng số thập phân hữu hạn.</w:t>
            </w:r>
          </w:p>
          <w:p w14:paraId="1D966F58" w14:textId="5B608373" w:rsidR="003D2EB1" w:rsidRPr="00DE13AB" w:rsidRDefault="003D2EB1" w:rsidP="003C49A4">
            <w:pPr>
              <w:widowControl w:val="0"/>
              <w:spacing w:before="60" w:line="360" w:lineRule="auto"/>
              <w:jc w:val="both"/>
              <w:rPr>
                <w:rFonts w:ascii="Times New Roman" w:hAnsi="Times New Roman" w:cs="Times New Roman"/>
                <w:sz w:val="28"/>
                <w:szCs w:val="28"/>
              </w:rPr>
            </w:pPr>
            <w:r w:rsidRPr="00DE13AB">
              <w:rPr>
                <w:rFonts w:ascii="Times New Roman" w:eastAsia="Times New Roman" w:hAnsi="Times New Roman" w:cs="Times New Roman"/>
                <w:b/>
                <w:sz w:val="28"/>
                <w:szCs w:val="28"/>
                <w:lang w:val="fr-FR"/>
              </w:rPr>
              <w:t>B.</w:t>
            </w:r>
            <w:r w:rsidR="00C55029" w:rsidRPr="00DE13AB">
              <w:rPr>
                <w:rFonts w:ascii="Times New Roman" w:eastAsia="Times New Roman" w:hAnsi="Times New Roman" w:cs="Times New Roman"/>
                <w:b/>
                <w:sz w:val="28"/>
                <w:szCs w:val="28"/>
                <w:lang w:val="fr-FR"/>
              </w:rPr>
              <w:t xml:space="preserve"> </w:t>
            </w:r>
            <w:r w:rsidRPr="00DE13AB">
              <w:rPr>
                <w:rFonts w:ascii="Times New Roman" w:hAnsi="Times New Roman" w:cs="Times New Roman"/>
                <w:sz w:val="28"/>
                <w:szCs w:val="28"/>
              </w:rPr>
              <w:t xml:space="preserve">Phân số </w:t>
            </w:r>
            <w:r w:rsidRPr="00DE13AB">
              <w:rPr>
                <w:rFonts w:ascii="Times New Roman" w:hAnsi="Times New Roman" w:cs="Times New Roman"/>
                <w:position w:val="-24"/>
                <w:sz w:val="28"/>
                <w:szCs w:val="28"/>
              </w:rPr>
              <w:object w:dxaOrig="300" w:dyaOrig="620" w14:anchorId="31323C98">
                <v:shape id="_x0000_i1052" type="#_x0000_t75" style="width:15pt;height:31.2pt" o:ole="">
                  <v:imagedata r:id="rId60" o:title=""/>
                </v:shape>
                <o:OLEObject Type="Embed" ProgID="Equation.DSMT4" ShapeID="_x0000_i1052" DrawAspect="Content" ObjectID="_1726910071" r:id="rId61"/>
              </w:object>
            </w:r>
            <w:r w:rsidRPr="00DE13AB">
              <w:rPr>
                <w:rFonts w:ascii="Times New Roman" w:hAnsi="Times New Roman" w:cs="Times New Roman"/>
                <w:sz w:val="28"/>
                <w:szCs w:val="28"/>
              </w:rPr>
              <w:t xml:space="preserve"> viết được dưới dạng số thập phân vô hạn tuần hoàn.</w:t>
            </w:r>
          </w:p>
          <w:p w14:paraId="64B6748C" w14:textId="2D3A26B2" w:rsidR="003D2EB1" w:rsidRPr="00DE13AB" w:rsidRDefault="003D2EB1"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eastAsia="Times New Roman" w:hAnsi="Times New Roman" w:cs="Times New Roman"/>
                <w:b/>
                <w:sz w:val="28"/>
                <w:szCs w:val="28"/>
                <w:lang w:val="fr-FR"/>
              </w:rPr>
              <w:t>C.</w:t>
            </w:r>
            <w:r w:rsidR="00C55029" w:rsidRPr="00DE13AB">
              <w:rPr>
                <w:rFonts w:ascii="Times New Roman" w:eastAsia="Times New Roman" w:hAnsi="Times New Roman" w:cs="Times New Roman"/>
                <w:b/>
                <w:sz w:val="28"/>
                <w:szCs w:val="28"/>
                <w:lang w:val="fr-FR"/>
              </w:rPr>
              <w:t xml:space="preserve"> </w:t>
            </w:r>
            <w:r w:rsidRPr="00DE13AB">
              <w:rPr>
                <w:rFonts w:ascii="Times New Roman" w:hAnsi="Times New Roman" w:cs="Times New Roman"/>
                <w:sz w:val="28"/>
                <w:szCs w:val="28"/>
              </w:rPr>
              <w:t xml:space="preserve">Phân số </w:t>
            </w:r>
            <w:r w:rsidRPr="00DE13AB">
              <w:rPr>
                <w:rFonts w:ascii="Times New Roman" w:hAnsi="Times New Roman" w:cs="Times New Roman"/>
                <w:position w:val="-24"/>
                <w:sz w:val="28"/>
                <w:szCs w:val="28"/>
              </w:rPr>
              <w:object w:dxaOrig="340" w:dyaOrig="620" w14:anchorId="6F4B5647">
                <v:shape id="_x0000_i1053" type="#_x0000_t75" style="width:16.8pt;height:31.2pt" o:ole="">
                  <v:imagedata r:id="rId62" o:title=""/>
                </v:shape>
                <o:OLEObject Type="Embed" ProgID="Equation.DSMT4" ShapeID="_x0000_i1053" DrawAspect="Content" ObjectID="_1726910072" r:id="rId63"/>
              </w:object>
            </w:r>
            <w:r w:rsidRPr="00DE13AB">
              <w:rPr>
                <w:rFonts w:ascii="Times New Roman" w:hAnsi="Times New Roman" w:cs="Times New Roman"/>
                <w:sz w:val="28"/>
                <w:szCs w:val="28"/>
              </w:rPr>
              <w:t xml:space="preserve"> viết được dưới dạng số thập phân vô hạn tuần hoàn</w:t>
            </w:r>
            <w:r w:rsidR="00C55029" w:rsidRPr="00DE13AB">
              <w:rPr>
                <w:rFonts w:ascii="Times New Roman" w:hAnsi="Times New Roman" w:cs="Times New Roman"/>
                <w:sz w:val="28"/>
                <w:szCs w:val="28"/>
              </w:rPr>
              <w:t>.</w:t>
            </w:r>
          </w:p>
          <w:p w14:paraId="29BE9C00" w14:textId="0A490AD9" w:rsidR="007D663C" w:rsidRPr="00DE13AB" w:rsidRDefault="003D2EB1" w:rsidP="003C49A4">
            <w:pPr>
              <w:widowControl w:val="0"/>
              <w:spacing w:before="60" w:line="360" w:lineRule="auto"/>
              <w:jc w:val="both"/>
              <w:rPr>
                <w:rFonts w:ascii="Times New Roman" w:hAnsi="Times New Roman" w:cs="Times New Roman"/>
                <w:sz w:val="28"/>
                <w:szCs w:val="28"/>
              </w:rPr>
            </w:pPr>
            <w:r w:rsidRPr="00DE13AB">
              <w:rPr>
                <w:rFonts w:ascii="Times New Roman" w:eastAsia="Times New Roman" w:hAnsi="Times New Roman" w:cs="Times New Roman"/>
                <w:b/>
                <w:sz w:val="28"/>
                <w:szCs w:val="28"/>
                <w:lang w:val="fr-FR"/>
              </w:rPr>
              <w:t xml:space="preserve">D. </w:t>
            </w:r>
            <w:r w:rsidR="00B908A9" w:rsidRPr="00DE13AB">
              <w:rPr>
                <w:rFonts w:ascii="Times New Roman" w:hAnsi="Times New Roman" w:cs="Times New Roman"/>
                <w:b/>
                <w:bCs/>
                <w:sz w:val="28"/>
                <w:szCs w:val="28"/>
                <w:lang w:val="fr-FR"/>
              </w:rPr>
              <w:t xml:space="preserve">  </w:t>
            </w:r>
            <w:r w:rsidR="00C55029" w:rsidRPr="00DE13AB">
              <w:rPr>
                <w:rFonts w:ascii="Times New Roman" w:hAnsi="Times New Roman" w:cs="Times New Roman"/>
                <w:sz w:val="28"/>
                <w:szCs w:val="28"/>
              </w:rPr>
              <w:t xml:space="preserve">Phân số </w:t>
            </w:r>
            <w:r w:rsidR="009D2091" w:rsidRPr="00DE13AB">
              <w:rPr>
                <w:rFonts w:ascii="Times New Roman" w:hAnsi="Times New Roman" w:cs="Times New Roman"/>
                <w:position w:val="-24"/>
                <w:sz w:val="28"/>
                <w:szCs w:val="28"/>
              </w:rPr>
              <w:object w:dxaOrig="320" w:dyaOrig="620" w14:anchorId="30588622">
                <v:shape id="_x0000_i1054" type="#_x0000_t75" style="width:15.6pt;height:31.2pt" o:ole="">
                  <v:imagedata r:id="rId64" o:title=""/>
                </v:shape>
                <o:OLEObject Type="Embed" ProgID="Equation.DSMT4" ShapeID="_x0000_i1054" DrawAspect="Content" ObjectID="_1726910073" r:id="rId65"/>
              </w:object>
            </w:r>
            <w:r w:rsidR="00C55029" w:rsidRPr="00DE13AB">
              <w:rPr>
                <w:rFonts w:ascii="Times New Roman" w:hAnsi="Times New Roman" w:cs="Times New Roman"/>
                <w:sz w:val="28"/>
                <w:szCs w:val="28"/>
              </w:rPr>
              <w:t xml:space="preserve"> viết được dưới dạng số thập phân hữu hạn.</w:t>
            </w:r>
          </w:p>
          <w:p w14:paraId="2F31E912" w14:textId="5405BE81" w:rsidR="00E36C4B" w:rsidRPr="00DE13AB" w:rsidRDefault="00E36C4B" w:rsidP="003C49A4">
            <w:pPr>
              <w:widowControl w:val="0"/>
              <w:spacing w:before="60" w:line="360" w:lineRule="auto"/>
              <w:jc w:val="both"/>
              <w:rPr>
                <w:rFonts w:ascii="Times New Roman" w:hAnsi="Times New Roman" w:cs="Times New Roman"/>
                <w:b/>
                <w:bCs/>
                <w:sz w:val="28"/>
                <w:szCs w:val="28"/>
              </w:rPr>
            </w:pPr>
            <w:r w:rsidRPr="00DE13AB">
              <w:rPr>
                <w:rFonts w:ascii="Times New Roman" w:hAnsi="Times New Roman" w:cs="Times New Roman"/>
                <w:b/>
                <w:bCs/>
                <w:sz w:val="28"/>
                <w:szCs w:val="28"/>
              </w:rPr>
              <w:t>Chọn B</w:t>
            </w:r>
          </w:p>
          <w:p w14:paraId="7B6A2ABC" w14:textId="611E57CB" w:rsidR="00655969" w:rsidRPr="00DE13AB" w:rsidRDefault="00655969"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b/>
                <w:bCs/>
                <w:sz w:val="28"/>
                <w:szCs w:val="28"/>
              </w:rPr>
              <w:t xml:space="preserve">Câu 3. Biểu diễn thập phân của số hữu tỉ </w:t>
            </w:r>
            <w:r w:rsidRPr="00DE13AB">
              <w:rPr>
                <w:rFonts w:ascii="Times New Roman" w:hAnsi="Times New Roman" w:cs="Times New Roman"/>
                <w:position w:val="-24"/>
                <w:sz w:val="28"/>
                <w:szCs w:val="28"/>
              </w:rPr>
              <w:object w:dxaOrig="460" w:dyaOrig="620" w14:anchorId="794AB4CA">
                <v:shape id="_x0000_i1055" type="#_x0000_t75" style="width:22.8pt;height:31.2pt" o:ole="">
                  <v:imagedata r:id="rId66" o:title=""/>
                </v:shape>
                <o:OLEObject Type="Embed" ProgID="Equation.DSMT4" ShapeID="_x0000_i1055" DrawAspect="Content" ObjectID="_1726910074" r:id="rId67"/>
              </w:object>
            </w:r>
            <w:r w:rsidRPr="00DE13AB">
              <w:rPr>
                <w:rFonts w:ascii="Times New Roman" w:hAnsi="Times New Roman" w:cs="Times New Roman"/>
                <w:sz w:val="28"/>
                <w:szCs w:val="28"/>
              </w:rPr>
              <w:t xml:space="preserve"> là: </w:t>
            </w:r>
          </w:p>
          <w:p w14:paraId="641AEF32" w14:textId="0672299F" w:rsidR="00655969" w:rsidRPr="00DE13AB" w:rsidRDefault="00655969"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A. 0,1                    C. 0,(001)</w:t>
            </w:r>
          </w:p>
          <w:p w14:paraId="63F23DBE" w14:textId="4EA3E793" w:rsidR="00655969" w:rsidRPr="00DE13AB" w:rsidRDefault="00655969"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B. 0,(01)               D. 0,001</w:t>
            </w:r>
          </w:p>
          <w:p w14:paraId="00F7C2F4" w14:textId="234102E5" w:rsidR="001376DD" w:rsidRPr="00DE13AB" w:rsidRDefault="001376DD" w:rsidP="003C49A4">
            <w:pPr>
              <w:widowControl w:val="0"/>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Đáp án C</w:t>
            </w:r>
          </w:p>
          <w:p w14:paraId="7C099882" w14:textId="2F15024B" w:rsidR="00E21812" w:rsidRPr="00DE13AB" w:rsidRDefault="00E21812"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b/>
                <w:bCs/>
                <w:sz w:val="28"/>
                <w:szCs w:val="28"/>
                <w:lang w:val="fr-FR"/>
              </w:rPr>
              <w:t xml:space="preserve">Câu </w:t>
            </w:r>
            <w:r w:rsidR="00655969" w:rsidRPr="00DE13AB">
              <w:rPr>
                <w:rFonts w:ascii="Times New Roman" w:hAnsi="Times New Roman" w:cs="Times New Roman"/>
                <w:b/>
                <w:bCs/>
                <w:sz w:val="28"/>
                <w:szCs w:val="28"/>
                <w:lang w:val="fr-FR"/>
              </w:rPr>
              <w:t>4</w:t>
            </w:r>
            <w:r w:rsidRPr="00DE13AB">
              <w:rPr>
                <w:rFonts w:ascii="Times New Roman" w:hAnsi="Times New Roman" w:cs="Times New Roman"/>
                <w:b/>
                <w:bCs/>
                <w:sz w:val="28"/>
                <w:szCs w:val="28"/>
                <w:lang w:val="fr-FR"/>
              </w:rPr>
              <w:t xml:space="preserve">. </w:t>
            </w:r>
          </w:p>
          <w:p w14:paraId="4794FEFB" w14:textId="41E04063" w:rsidR="00E21812" w:rsidRPr="00DE13AB" w:rsidRDefault="00E21812" w:rsidP="003C49A4">
            <w:pPr>
              <w:widowControl w:val="0"/>
              <w:spacing w:before="60" w:line="360" w:lineRule="auto"/>
              <w:jc w:val="both"/>
              <w:rPr>
                <w:rFonts w:ascii="Times New Roman" w:hAnsi="Times New Roman" w:cs="Times New Roman"/>
                <w:b/>
                <w:bCs/>
                <w:sz w:val="28"/>
                <w:szCs w:val="28"/>
                <w:lang w:val="fr-FR"/>
              </w:rPr>
            </w:pPr>
            <w:r w:rsidRPr="00DE13AB">
              <w:rPr>
                <w:rFonts w:ascii="Times New Roman" w:hAnsi="Times New Roman" w:cs="Times New Roman"/>
                <w:sz w:val="28"/>
                <w:szCs w:val="28"/>
                <w:lang w:val="fr-FR"/>
              </w:rPr>
              <w:t xml:space="preserve">Câu trả lời nào sau đây là </w:t>
            </w:r>
            <w:r w:rsidRPr="00DE13AB">
              <w:rPr>
                <w:rFonts w:ascii="Times New Roman" w:hAnsi="Times New Roman" w:cs="Times New Roman"/>
                <w:b/>
                <w:bCs/>
                <w:sz w:val="28"/>
                <w:szCs w:val="28"/>
                <w:lang w:val="fr-FR"/>
              </w:rPr>
              <w:t>SAI</w:t>
            </w:r>
          </w:p>
          <w:p w14:paraId="7803EA0C" w14:textId="77777777" w:rsidR="00B908A9" w:rsidRPr="00DE13AB" w:rsidRDefault="00E21812" w:rsidP="003C49A4">
            <w:pPr>
              <w:widowControl w:val="0"/>
              <w:tabs>
                <w:tab w:val="center" w:pos="2020"/>
                <w:tab w:val="right" w:pos="4040"/>
              </w:tabs>
              <w:spacing w:before="60" w:line="360" w:lineRule="auto"/>
              <w:jc w:val="both"/>
              <w:rPr>
                <w:rFonts w:ascii="Times New Roman" w:hAnsi="Times New Roman" w:cs="Times New Roman"/>
                <w:sz w:val="28"/>
                <w:szCs w:val="28"/>
                <w:lang w:val="fr-FR"/>
              </w:rPr>
            </w:pPr>
            <w:r w:rsidRPr="00DE13AB">
              <w:rPr>
                <w:rFonts w:ascii="Times New Roman" w:hAnsi="Times New Roman" w:cs="Times New Roman"/>
                <w:sz w:val="28"/>
                <w:szCs w:val="28"/>
                <w:lang w:val="fr-FR"/>
              </w:rPr>
              <w:t xml:space="preserve">Số thập phân 0,25 được viết dưới </w:t>
            </w:r>
            <w:r w:rsidRPr="00DE13AB">
              <w:rPr>
                <w:rFonts w:ascii="Times New Roman" w:hAnsi="Times New Roman" w:cs="Times New Roman"/>
                <w:sz w:val="28"/>
                <w:szCs w:val="28"/>
                <w:lang w:val="fr-FR"/>
              </w:rPr>
              <w:lastRenderedPageBreak/>
              <w:t>dạng số thập phân là</w:t>
            </w:r>
          </w:p>
          <w:p w14:paraId="6FD52788" w14:textId="1ADEE5C1" w:rsidR="00E21812" w:rsidRPr="00DE13AB" w:rsidRDefault="00E21812" w:rsidP="003C49A4">
            <w:pPr>
              <w:widowControl w:val="0"/>
              <w:tabs>
                <w:tab w:val="center" w:pos="2020"/>
                <w:tab w:val="right" w:pos="4040"/>
              </w:tabs>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lang w:val="fr-FR"/>
              </w:rPr>
              <w:t xml:space="preserve">A. </w:t>
            </w:r>
            <w:r w:rsidR="003569F0" w:rsidRPr="00DE13AB">
              <w:rPr>
                <w:rFonts w:ascii="Times New Roman" w:hAnsi="Times New Roman" w:cs="Times New Roman"/>
                <w:position w:val="-24"/>
                <w:sz w:val="28"/>
                <w:szCs w:val="28"/>
              </w:rPr>
              <w:object w:dxaOrig="440" w:dyaOrig="620" w14:anchorId="57716F60">
                <v:shape id="_x0000_i1056" type="#_x0000_t75" style="width:21.6pt;height:31.2pt" o:ole="">
                  <v:imagedata r:id="rId68" o:title=""/>
                </v:shape>
                <o:OLEObject Type="Embed" ProgID="Equation.DSMT4" ShapeID="_x0000_i1056" DrawAspect="Content" ObjectID="_1726910075" r:id="rId69"/>
              </w:object>
            </w:r>
            <w:r w:rsidR="003569F0" w:rsidRPr="00DE13AB">
              <w:rPr>
                <w:rFonts w:ascii="Times New Roman" w:hAnsi="Times New Roman" w:cs="Times New Roman"/>
                <w:sz w:val="28"/>
                <w:szCs w:val="28"/>
              </w:rPr>
              <w:t xml:space="preserve">          </w:t>
            </w:r>
            <w:r w:rsidRPr="00DE13AB">
              <w:rPr>
                <w:rFonts w:ascii="Times New Roman" w:hAnsi="Times New Roman" w:cs="Times New Roman"/>
                <w:sz w:val="28"/>
                <w:szCs w:val="28"/>
              </w:rPr>
              <w:t xml:space="preserve">B. </w:t>
            </w:r>
            <w:r w:rsidR="003569F0" w:rsidRPr="00DE13AB">
              <w:rPr>
                <w:rFonts w:ascii="Times New Roman" w:hAnsi="Times New Roman" w:cs="Times New Roman"/>
                <w:position w:val="-24"/>
                <w:sz w:val="28"/>
                <w:szCs w:val="28"/>
              </w:rPr>
              <w:object w:dxaOrig="360" w:dyaOrig="620" w14:anchorId="602A8042">
                <v:shape id="_x0000_i1057" type="#_x0000_t75" style="width:17.4pt;height:31.2pt" o:ole="">
                  <v:imagedata r:id="rId70" o:title=""/>
                </v:shape>
                <o:OLEObject Type="Embed" ProgID="Equation.DSMT4" ShapeID="_x0000_i1057" DrawAspect="Content" ObjectID="_1726910076" r:id="rId71"/>
              </w:object>
            </w:r>
          </w:p>
          <w:p w14:paraId="7F3F1D5E" w14:textId="77777777" w:rsidR="00E21812" w:rsidRPr="00DE13AB" w:rsidRDefault="00E21812" w:rsidP="003C49A4">
            <w:pPr>
              <w:widowControl w:val="0"/>
              <w:tabs>
                <w:tab w:val="center" w:pos="2020"/>
                <w:tab w:val="right" w:pos="4040"/>
              </w:tabs>
              <w:spacing w:before="60" w:line="360" w:lineRule="auto"/>
              <w:jc w:val="both"/>
              <w:rPr>
                <w:rFonts w:ascii="Times New Roman" w:hAnsi="Times New Roman" w:cs="Times New Roman"/>
                <w:sz w:val="28"/>
                <w:szCs w:val="28"/>
              </w:rPr>
            </w:pPr>
            <w:r w:rsidRPr="00DE13AB">
              <w:rPr>
                <w:rFonts w:ascii="Times New Roman" w:hAnsi="Times New Roman" w:cs="Times New Roman"/>
                <w:sz w:val="28"/>
                <w:szCs w:val="28"/>
              </w:rPr>
              <w:t xml:space="preserve">C. </w:t>
            </w:r>
            <w:r w:rsidR="003569F0" w:rsidRPr="00DE13AB">
              <w:rPr>
                <w:rFonts w:ascii="Times New Roman" w:hAnsi="Times New Roman" w:cs="Times New Roman"/>
                <w:position w:val="-24"/>
                <w:sz w:val="28"/>
                <w:szCs w:val="28"/>
              </w:rPr>
              <w:object w:dxaOrig="240" w:dyaOrig="620" w14:anchorId="1BD5C617">
                <v:shape id="_x0000_i1058" type="#_x0000_t75" style="width:12pt;height:31.2pt" o:ole="">
                  <v:imagedata r:id="rId72" o:title=""/>
                </v:shape>
                <o:OLEObject Type="Embed" ProgID="Equation.DSMT4" ShapeID="_x0000_i1058" DrawAspect="Content" ObjectID="_1726910077" r:id="rId73"/>
              </w:object>
            </w:r>
            <w:r w:rsidR="003569F0" w:rsidRPr="00DE13AB">
              <w:rPr>
                <w:rFonts w:ascii="Times New Roman" w:hAnsi="Times New Roman" w:cs="Times New Roman"/>
                <w:sz w:val="28"/>
                <w:szCs w:val="28"/>
              </w:rPr>
              <w:t xml:space="preserve">             </w:t>
            </w:r>
            <w:r w:rsidRPr="00DE13AB">
              <w:rPr>
                <w:rFonts w:ascii="Times New Roman" w:hAnsi="Times New Roman" w:cs="Times New Roman"/>
                <w:sz w:val="28"/>
                <w:szCs w:val="28"/>
              </w:rPr>
              <w:t xml:space="preserve">D. </w:t>
            </w:r>
            <w:r w:rsidR="003569F0" w:rsidRPr="00DE13AB">
              <w:rPr>
                <w:rFonts w:ascii="Times New Roman" w:hAnsi="Times New Roman" w:cs="Times New Roman"/>
                <w:position w:val="-24"/>
                <w:sz w:val="28"/>
                <w:szCs w:val="28"/>
              </w:rPr>
              <w:object w:dxaOrig="220" w:dyaOrig="620" w14:anchorId="6D9498C5">
                <v:shape id="_x0000_i1059" type="#_x0000_t75" style="width:10.8pt;height:31.2pt" o:ole="">
                  <v:imagedata r:id="rId74" o:title=""/>
                </v:shape>
                <o:OLEObject Type="Embed" ProgID="Equation.DSMT4" ShapeID="_x0000_i1059" DrawAspect="Content" ObjectID="_1726910078" r:id="rId75"/>
              </w:object>
            </w:r>
          </w:p>
          <w:p w14:paraId="7D6F276D" w14:textId="4FA939BE" w:rsidR="00E36C4B" w:rsidRPr="00DE13AB" w:rsidRDefault="00E36C4B" w:rsidP="003C49A4">
            <w:pPr>
              <w:widowControl w:val="0"/>
              <w:tabs>
                <w:tab w:val="center" w:pos="2020"/>
                <w:tab w:val="right" w:pos="4040"/>
              </w:tabs>
              <w:spacing w:before="60" w:line="360" w:lineRule="auto"/>
              <w:jc w:val="both"/>
              <w:rPr>
                <w:rFonts w:ascii="Times New Roman" w:hAnsi="Times New Roman" w:cs="Times New Roman"/>
                <w:b/>
                <w:bCs/>
                <w:sz w:val="28"/>
                <w:szCs w:val="28"/>
              </w:rPr>
            </w:pPr>
            <w:r w:rsidRPr="00DE13AB">
              <w:rPr>
                <w:rFonts w:ascii="Times New Roman" w:hAnsi="Times New Roman" w:cs="Times New Roman"/>
                <w:b/>
                <w:bCs/>
                <w:sz w:val="28"/>
                <w:szCs w:val="28"/>
              </w:rPr>
              <w:t>Chọn D</w:t>
            </w:r>
          </w:p>
        </w:tc>
      </w:tr>
    </w:tbl>
    <w:p w14:paraId="115CD03B" w14:textId="3CF1F079" w:rsidR="00821B80" w:rsidRPr="00DE13AB" w:rsidRDefault="00821B80" w:rsidP="003C49A4">
      <w:pPr>
        <w:spacing w:line="360" w:lineRule="auto"/>
        <w:ind w:firstLine="720"/>
        <w:jc w:val="both"/>
        <w:rPr>
          <w:rFonts w:ascii="Times New Roman" w:hAnsi="Times New Roman"/>
          <w:i/>
          <w:sz w:val="28"/>
          <w:szCs w:val="28"/>
        </w:rPr>
      </w:pPr>
    </w:p>
    <w:p w14:paraId="27621A23" w14:textId="77777777" w:rsidR="009B1C82" w:rsidRPr="00DE13AB" w:rsidRDefault="009B1C82" w:rsidP="003C49A4">
      <w:pPr>
        <w:widowControl w:val="0"/>
        <w:spacing w:before="60" w:line="360" w:lineRule="auto"/>
        <w:jc w:val="both"/>
        <w:rPr>
          <w:rFonts w:ascii="Times New Roman" w:hAnsi="Times New Roman" w:cs="Times New Roman"/>
          <w:bCs/>
          <w:sz w:val="28"/>
          <w:szCs w:val="28"/>
        </w:rPr>
      </w:pPr>
      <w:r w:rsidRPr="00DE13AB">
        <w:rPr>
          <w:rFonts w:ascii="Times New Roman" w:hAnsi="Times New Roman" w:cs="Times New Roman"/>
          <w:b/>
          <w:bCs/>
          <w:sz w:val="28"/>
          <w:szCs w:val="28"/>
        </w:rPr>
        <w:sym w:font="Webdings" w:char="F038"/>
      </w:r>
      <w:r w:rsidRPr="00DE13AB">
        <w:rPr>
          <w:rFonts w:ascii="Times New Roman" w:hAnsi="Times New Roman" w:cs="Times New Roman"/>
          <w:b/>
          <w:bCs/>
          <w:sz w:val="28"/>
          <w:szCs w:val="28"/>
        </w:rPr>
        <w:t xml:space="preserve"> Hướng dẫn tự học ở nhà </w:t>
      </w:r>
      <w:r w:rsidRPr="00DE13AB">
        <w:rPr>
          <w:rFonts w:ascii="Times New Roman" w:hAnsi="Times New Roman" w:cs="Times New Roman"/>
          <w:bCs/>
          <w:sz w:val="28"/>
          <w:szCs w:val="28"/>
        </w:rPr>
        <w:t>(3 phút)</w:t>
      </w:r>
    </w:p>
    <w:p w14:paraId="179E3A86" w14:textId="6CA24559" w:rsidR="009B1C82" w:rsidRPr="00DE13AB" w:rsidRDefault="009B1C82" w:rsidP="003C49A4">
      <w:pPr>
        <w:widowControl w:val="0"/>
        <w:spacing w:before="60" w:line="360" w:lineRule="auto"/>
        <w:jc w:val="both"/>
        <w:rPr>
          <w:rFonts w:ascii="Times New Roman" w:hAnsi="Times New Roman" w:cs="Times New Roman"/>
          <w:bCs/>
          <w:sz w:val="28"/>
          <w:szCs w:val="28"/>
        </w:rPr>
      </w:pPr>
      <w:r w:rsidRPr="00DE13AB">
        <w:rPr>
          <w:rFonts w:ascii="Times New Roman" w:hAnsi="Times New Roman" w:cs="Times New Roman"/>
          <w:bCs/>
          <w:sz w:val="28"/>
          <w:szCs w:val="28"/>
        </w:rPr>
        <w:t xml:space="preserve">           - Củng cố: GV yêu cầu HS </w:t>
      </w:r>
      <w:r w:rsidRPr="00DE13AB">
        <w:rPr>
          <w:rFonts w:ascii="Times New Roman" w:hAnsi="Times New Roman"/>
          <w:bCs/>
          <w:sz w:val="28"/>
          <w:szCs w:val="28"/>
        </w:rPr>
        <w:t>nhắc lại những kiến thức cần ghi nhớ trong buổi học.</w:t>
      </w:r>
    </w:p>
    <w:p w14:paraId="4FA43BE7" w14:textId="76263D49" w:rsidR="009B1C82" w:rsidRPr="00DE13AB" w:rsidRDefault="009B1C82" w:rsidP="003C49A4">
      <w:pPr>
        <w:pStyle w:val="ListParagraph"/>
        <w:widowControl w:val="0"/>
        <w:spacing w:before="60" w:line="360" w:lineRule="auto"/>
        <w:jc w:val="both"/>
        <w:rPr>
          <w:rFonts w:ascii="Times New Roman" w:hAnsi="Times New Roman"/>
          <w:bCs/>
        </w:rPr>
      </w:pPr>
      <w:r w:rsidRPr="00DE13AB">
        <w:rPr>
          <w:rFonts w:ascii="Times New Roman" w:hAnsi="Times New Roman"/>
          <w:bCs/>
        </w:rPr>
        <w:t>- Nhiệm vụ về nhà:</w:t>
      </w:r>
    </w:p>
    <w:p w14:paraId="6A9AEABA" w14:textId="2DD65B97" w:rsidR="009B1C82" w:rsidRPr="00DE13AB" w:rsidRDefault="009B1C82" w:rsidP="003C49A4">
      <w:pPr>
        <w:pStyle w:val="ListParagraph"/>
        <w:widowControl w:val="0"/>
        <w:spacing w:before="60" w:line="360" w:lineRule="auto"/>
        <w:jc w:val="both"/>
        <w:rPr>
          <w:rFonts w:ascii="Times New Roman" w:hAnsi="Times New Roman"/>
          <w:bCs/>
          <w:u w:val="single"/>
        </w:rPr>
      </w:pPr>
      <w:r w:rsidRPr="00DE13AB">
        <w:rPr>
          <w:rFonts w:ascii="Times New Roman" w:hAnsi="Times New Roman"/>
          <w:bCs/>
        </w:rPr>
        <w:t>+ Ôn lại các kiến thức đã học trong bài.</w:t>
      </w:r>
    </w:p>
    <w:p w14:paraId="542BCB4B" w14:textId="6BA5709D" w:rsidR="009B1C82" w:rsidRPr="00DE13AB" w:rsidRDefault="009B1C82" w:rsidP="003C49A4">
      <w:pPr>
        <w:pStyle w:val="ListParagraph"/>
        <w:widowControl w:val="0"/>
        <w:spacing w:before="60" w:line="360" w:lineRule="auto"/>
        <w:jc w:val="both"/>
        <w:rPr>
          <w:rFonts w:ascii="Times New Roman" w:hAnsi="Times New Roman"/>
          <w:bCs/>
        </w:rPr>
      </w:pPr>
      <w:r w:rsidRPr="00DE13AB">
        <w:rPr>
          <w:rFonts w:ascii="Times New Roman" w:hAnsi="Times New Roman"/>
          <w:bCs/>
        </w:rPr>
        <w:t>+ Hoàn thành các bài tập trong SBT</w:t>
      </w:r>
    </w:p>
    <w:p w14:paraId="44DE19CA" w14:textId="7E87E3F5" w:rsidR="009B1C82" w:rsidRPr="00DE13AB" w:rsidRDefault="009B1C82" w:rsidP="003C49A4">
      <w:pPr>
        <w:pStyle w:val="ListParagraph"/>
        <w:widowControl w:val="0"/>
        <w:spacing w:before="60" w:line="360" w:lineRule="auto"/>
        <w:jc w:val="both"/>
        <w:rPr>
          <w:rFonts w:ascii="Times New Roman" w:hAnsi="Times New Roman"/>
          <w:bCs/>
        </w:rPr>
      </w:pPr>
      <w:r w:rsidRPr="00DE13AB">
        <w:rPr>
          <w:rFonts w:ascii="Times New Roman" w:hAnsi="Times New Roman"/>
          <w:bCs/>
        </w:rPr>
        <w:t xml:space="preserve">+ Chuẩn bị bài mới: </w:t>
      </w:r>
      <w:r w:rsidRPr="00DE13AB">
        <w:rPr>
          <w:rFonts w:ascii="Times New Roman" w:hAnsi="Times New Roman"/>
          <w:b/>
        </w:rPr>
        <w:t xml:space="preserve">Bài tập cuối chương </w:t>
      </w:r>
      <w:r w:rsidR="00D67628" w:rsidRPr="00DE13AB">
        <w:rPr>
          <w:rFonts w:ascii="Times New Roman" w:hAnsi="Times New Roman"/>
          <w:b/>
        </w:rPr>
        <w:t>I</w:t>
      </w:r>
      <w:r w:rsidR="00D67628" w:rsidRPr="00DE13AB">
        <w:rPr>
          <w:rFonts w:ascii="Times New Roman" w:hAnsi="Times New Roman"/>
          <w:bCs/>
        </w:rPr>
        <w:t>.</w:t>
      </w:r>
    </w:p>
    <w:p w14:paraId="3E411D93" w14:textId="77777777" w:rsidR="00CC553B" w:rsidRPr="00DE13AB" w:rsidRDefault="00CC553B" w:rsidP="003C49A4">
      <w:pPr>
        <w:pStyle w:val="ListParagraph"/>
        <w:widowControl w:val="0"/>
        <w:spacing w:before="60" w:line="360" w:lineRule="auto"/>
        <w:jc w:val="both"/>
        <w:rPr>
          <w:rFonts w:ascii="Times New Roman" w:hAnsi="Times New Roman"/>
          <w:bCs/>
        </w:rPr>
      </w:pPr>
    </w:p>
    <w:tbl>
      <w:tblPr>
        <w:tblStyle w:val="TableGrid"/>
        <w:tblW w:w="9639" w:type="dxa"/>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2"/>
        <w:gridCol w:w="4737"/>
      </w:tblGrid>
      <w:tr w:rsidR="00CC553B" w:rsidRPr="00DE13AB" w14:paraId="7A652329" w14:textId="77777777" w:rsidTr="00CC553B">
        <w:tc>
          <w:tcPr>
            <w:tcW w:w="4902" w:type="dxa"/>
          </w:tcPr>
          <w:p w14:paraId="50202CE5" w14:textId="77777777" w:rsidR="00CC553B" w:rsidRPr="00DE13AB" w:rsidRDefault="00CC553B" w:rsidP="003C49A4">
            <w:pPr>
              <w:pStyle w:val="ListParagraph"/>
              <w:widowControl w:val="0"/>
              <w:spacing w:before="60" w:line="360" w:lineRule="auto"/>
              <w:ind w:left="0"/>
              <w:jc w:val="both"/>
              <w:rPr>
                <w:rFonts w:ascii="Times New Roman" w:hAnsi="Times New Roman"/>
                <w:bCs/>
                <w:u w:val="single"/>
              </w:rPr>
            </w:pPr>
          </w:p>
        </w:tc>
        <w:tc>
          <w:tcPr>
            <w:tcW w:w="4737" w:type="dxa"/>
          </w:tcPr>
          <w:p w14:paraId="7D672E38" w14:textId="5ED1D8FD" w:rsidR="00CC553B" w:rsidRPr="00DE13AB" w:rsidRDefault="00CC553B" w:rsidP="003C49A4">
            <w:pPr>
              <w:pStyle w:val="ListParagraph"/>
              <w:widowControl w:val="0"/>
              <w:spacing w:before="60" w:line="360" w:lineRule="auto"/>
              <w:ind w:left="0"/>
              <w:jc w:val="both"/>
              <w:rPr>
                <w:rFonts w:ascii="Times New Roman" w:hAnsi="Times New Roman"/>
                <w:bCs/>
                <w:i/>
                <w:iCs/>
              </w:rPr>
            </w:pPr>
            <w:r w:rsidRPr="00DE13AB">
              <w:rPr>
                <w:rFonts w:ascii="Times New Roman" w:hAnsi="Times New Roman"/>
                <w:bCs/>
                <w:i/>
                <w:iCs/>
              </w:rPr>
              <w:t>Tân Thành, ngày 08 tháng 10 năm 2022</w:t>
            </w:r>
          </w:p>
        </w:tc>
      </w:tr>
      <w:tr w:rsidR="00CC553B" w:rsidRPr="00DE13AB" w14:paraId="001FDB4F" w14:textId="77777777" w:rsidTr="00CC553B">
        <w:tc>
          <w:tcPr>
            <w:tcW w:w="4902" w:type="dxa"/>
          </w:tcPr>
          <w:p w14:paraId="7388FE96" w14:textId="77777777" w:rsidR="00CC553B" w:rsidRPr="00DE13AB" w:rsidRDefault="00CC553B" w:rsidP="003C49A4">
            <w:pPr>
              <w:pStyle w:val="ListParagraph"/>
              <w:widowControl w:val="0"/>
              <w:spacing w:before="60" w:line="360" w:lineRule="auto"/>
              <w:ind w:left="0"/>
              <w:jc w:val="both"/>
              <w:rPr>
                <w:rFonts w:ascii="Times New Roman" w:hAnsi="Times New Roman"/>
                <w:b/>
              </w:rPr>
            </w:pPr>
            <w:r w:rsidRPr="00DE13AB">
              <w:rPr>
                <w:rFonts w:ascii="Times New Roman" w:hAnsi="Times New Roman"/>
                <w:b/>
              </w:rPr>
              <w:t>BAN GIÁM HIỆU KÍ DUYÊT</w:t>
            </w:r>
          </w:p>
          <w:p w14:paraId="138A8909" w14:textId="77777777" w:rsidR="00CC553B" w:rsidRPr="00DE13AB" w:rsidRDefault="00CC553B" w:rsidP="003C49A4">
            <w:pPr>
              <w:pStyle w:val="ListParagraph"/>
              <w:widowControl w:val="0"/>
              <w:spacing w:before="60" w:line="360" w:lineRule="auto"/>
              <w:ind w:left="0"/>
              <w:jc w:val="both"/>
              <w:rPr>
                <w:rFonts w:ascii="Times New Roman" w:hAnsi="Times New Roman"/>
                <w:b/>
              </w:rPr>
            </w:pPr>
          </w:p>
          <w:p w14:paraId="5EF2D025" w14:textId="77777777" w:rsidR="00CC553B" w:rsidRPr="00DE13AB" w:rsidRDefault="00CC553B" w:rsidP="003C49A4">
            <w:pPr>
              <w:pStyle w:val="ListParagraph"/>
              <w:widowControl w:val="0"/>
              <w:spacing w:before="60" w:line="360" w:lineRule="auto"/>
              <w:ind w:left="0"/>
              <w:jc w:val="both"/>
              <w:rPr>
                <w:rFonts w:ascii="Times New Roman" w:hAnsi="Times New Roman"/>
                <w:b/>
              </w:rPr>
            </w:pPr>
          </w:p>
          <w:p w14:paraId="30E1C450" w14:textId="77777777" w:rsidR="00CC553B" w:rsidRPr="00DE13AB" w:rsidRDefault="00CC553B" w:rsidP="003C49A4">
            <w:pPr>
              <w:pStyle w:val="ListParagraph"/>
              <w:widowControl w:val="0"/>
              <w:spacing w:before="60" w:line="360" w:lineRule="auto"/>
              <w:ind w:left="0"/>
              <w:jc w:val="both"/>
              <w:rPr>
                <w:rFonts w:ascii="Times New Roman" w:hAnsi="Times New Roman"/>
                <w:b/>
              </w:rPr>
            </w:pPr>
          </w:p>
          <w:p w14:paraId="6E322E9D" w14:textId="77777777" w:rsidR="00CC553B" w:rsidRPr="00DE13AB" w:rsidRDefault="00CC553B" w:rsidP="003C49A4">
            <w:pPr>
              <w:pStyle w:val="ListParagraph"/>
              <w:widowControl w:val="0"/>
              <w:spacing w:before="60" w:line="360" w:lineRule="auto"/>
              <w:ind w:left="0"/>
              <w:jc w:val="both"/>
              <w:rPr>
                <w:rFonts w:ascii="Times New Roman" w:hAnsi="Times New Roman"/>
                <w:b/>
              </w:rPr>
            </w:pPr>
          </w:p>
          <w:p w14:paraId="43FB1EC7" w14:textId="77777777" w:rsidR="00CC553B" w:rsidRPr="00DE13AB" w:rsidRDefault="00CC553B" w:rsidP="003C49A4">
            <w:pPr>
              <w:pStyle w:val="ListParagraph"/>
              <w:widowControl w:val="0"/>
              <w:spacing w:before="60" w:line="360" w:lineRule="auto"/>
              <w:ind w:left="0"/>
              <w:jc w:val="both"/>
              <w:rPr>
                <w:rFonts w:ascii="Times New Roman" w:hAnsi="Times New Roman"/>
                <w:b/>
              </w:rPr>
            </w:pPr>
          </w:p>
          <w:p w14:paraId="73AAB3B5"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1502CFD0" w14:textId="7B008D2E" w:rsidR="00CC553B" w:rsidRPr="00DE13AB" w:rsidRDefault="00CC553B" w:rsidP="003C49A4">
            <w:pPr>
              <w:pStyle w:val="ListParagraph"/>
              <w:widowControl w:val="0"/>
              <w:spacing w:before="60" w:line="360" w:lineRule="auto"/>
              <w:ind w:left="0"/>
              <w:jc w:val="center"/>
              <w:rPr>
                <w:rFonts w:ascii="Times New Roman" w:hAnsi="Times New Roman"/>
                <w:b/>
              </w:rPr>
            </w:pPr>
            <w:r w:rsidRPr="00DE13AB">
              <w:rPr>
                <w:rFonts w:ascii="Times New Roman" w:hAnsi="Times New Roman"/>
                <w:b/>
              </w:rPr>
              <w:t>Dương Thị Bích Huệ</w:t>
            </w:r>
          </w:p>
        </w:tc>
        <w:tc>
          <w:tcPr>
            <w:tcW w:w="4737" w:type="dxa"/>
          </w:tcPr>
          <w:p w14:paraId="7B035F0C" w14:textId="77777777" w:rsidR="00CC553B" w:rsidRPr="00DE13AB" w:rsidRDefault="00CC553B" w:rsidP="003C49A4">
            <w:pPr>
              <w:pStyle w:val="ListParagraph"/>
              <w:widowControl w:val="0"/>
              <w:spacing w:before="60" w:line="360" w:lineRule="auto"/>
              <w:ind w:left="0"/>
              <w:jc w:val="center"/>
              <w:rPr>
                <w:rFonts w:ascii="Times New Roman" w:hAnsi="Times New Roman"/>
                <w:b/>
              </w:rPr>
            </w:pPr>
            <w:r w:rsidRPr="00DE13AB">
              <w:rPr>
                <w:rFonts w:ascii="Times New Roman" w:hAnsi="Times New Roman"/>
                <w:b/>
              </w:rPr>
              <w:t>GIÁO VIÊN SOẠN</w:t>
            </w:r>
          </w:p>
          <w:p w14:paraId="159E988B"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6C68F41D"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25E74EB3"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13B10313"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23FA4C89"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27F8BF19" w14:textId="77777777" w:rsidR="00CC553B" w:rsidRPr="00DE13AB" w:rsidRDefault="00CC553B" w:rsidP="003C49A4">
            <w:pPr>
              <w:pStyle w:val="ListParagraph"/>
              <w:widowControl w:val="0"/>
              <w:spacing w:before="60" w:line="360" w:lineRule="auto"/>
              <w:ind w:left="0"/>
              <w:jc w:val="center"/>
              <w:rPr>
                <w:rFonts w:ascii="Times New Roman" w:hAnsi="Times New Roman"/>
                <w:b/>
              </w:rPr>
            </w:pPr>
          </w:p>
          <w:p w14:paraId="27EB120A" w14:textId="79E05C32" w:rsidR="00CC553B" w:rsidRPr="00DE13AB" w:rsidRDefault="00CC553B" w:rsidP="003C49A4">
            <w:pPr>
              <w:pStyle w:val="ListParagraph"/>
              <w:widowControl w:val="0"/>
              <w:spacing w:before="60" w:line="360" w:lineRule="auto"/>
              <w:ind w:left="0"/>
              <w:jc w:val="center"/>
              <w:rPr>
                <w:rFonts w:ascii="Times New Roman" w:hAnsi="Times New Roman"/>
                <w:b/>
              </w:rPr>
            </w:pPr>
            <w:r w:rsidRPr="00DE13AB">
              <w:rPr>
                <w:rFonts w:ascii="Times New Roman" w:hAnsi="Times New Roman"/>
                <w:b/>
              </w:rPr>
              <w:t>Vũ Thị Thanh Thuý</w:t>
            </w:r>
          </w:p>
        </w:tc>
      </w:tr>
    </w:tbl>
    <w:p w14:paraId="1253FBBB" w14:textId="77777777" w:rsidR="00CC553B" w:rsidRPr="00DE13AB" w:rsidRDefault="00CC553B" w:rsidP="003C49A4">
      <w:pPr>
        <w:pStyle w:val="ListParagraph"/>
        <w:widowControl w:val="0"/>
        <w:spacing w:before="60" w:line="360" w:lineRule="auto"/>
        <w:jc w:val="both"/>
        <w:rPr>
          <w:rFonts w:ascii="Times New Roman" w:hAnsi="Times New Roman"/>
          <w:bCs/>
          <w:u w:val="single"/>
        </w:rPr>
      </w:pPr>
    </w:p>
    <w:p w14:paraId="11398378" w14:textId="77777777" w:rsidR="00A86E4D" w:rsidRPr="00DE13AB" w:rsidRDefault="00A86E4D" w:rsidP="003C49A4">
      <w:pPr>
        <w:spacing w:line="360" w:lineRule="auto"/>
        <w:jc w:val="center"/>
        <w:rPr>
          <w:rFonts w:ascii="Times New Roman" w:hAnsi="Times New Roman" w:cs="Times New Roman"/>
          <w:b/>
          <w:bCs/>
          <w:sz w:val="28"/>
          <w:szCs w:val="28"/>
        </w:rPr>
      </w:pPr>
    </w:p>
    <w:sectPr w:rsidR="00A86E4D" w:rsidRPr="00DE13AB" w:rsidSect="00E80D4E">
      <w:headerReference w:type="default" r:id="rId76"/>
      <w:pgSz w:w="11906" w:h="16838" w:code="9"/>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053C34" w14:textId="77777777" w:rsidR="007318E9" w:rsidRDefault="007318E9" w:rsidP="006E7949">
      <w:pPr>
        <w:spacing w:line="240" w:lineRule="auto"/>
      </w:pPr>
      <w:r>
        <w:separator/>
      </w:r>
    </w:p>
  </w:endnote>
  <w:endnote w:type="continuationSeparator" w:id="0">
    <w:p w14:paraId="333577F9" w14:textId="77777777" w:rsidR="007318E9" w:rsidRDefault="007318E9" w:rsidP="006E79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DF724B" w14:textId="77777777" w:rsidR="007318E9" w:rsidRDefault="007318E9" w:rsidP="006E7949">
      <w:pPr>
        <w:spacing w:line="240" w:lineRule="auto"/>
      </w:pPr>
      <w:r>
        <w:separator/>
      </w:r>
    </w:p>
  </w:footnote>
  <w:footnote w:type="continuationSeparator" w:id="0">
    <w:p w14:paraId="20024A8F" w14:textId="77777777" w:rsidR="007318E9" w:rsidRDefault="007318E9" w:rsidP="006E794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1442156"/>
      <w:docPartObj>
        <w:docPartGallery w:val="Page Numbers (Top of Page)"/>
        <w:docPartUnique/>
      </w:docPartObj>
    </w:sdtPr>
    <w:sdtEndPr>
      <w:rPr>
        <w:rFonts w:ascii="Times New Roman" w:hAnsi="Times New Roman" w:cs="Times New Roman"/>
        <w:noProof/>
        <w:sz w:val="28"/>
        <w:szCs w:val="28"/>
      </w:rPr>
    </w:sdtEndPr>
    <w:sdtContent>
      <w:p w14:paraId="22D9A79A" w14:textId="177CB0B8" w:rsidR="006E7949" w:rsidRPr="006E7949" w:rsidRDefault="006E7949">
        <w:pPr>
          <w:pStyle w:val="Header"/>
          <w:jc w:val="center"/>
          <w:rPr>
            <w:rFonts w:ascii="Times New Roman" w:hAnsi="Times New Roman" w:cs="Times New Roman"/>
            <w:sz w:val="28"/>
            <w:szCs w:val="28"/>
          </w:rPr>
        </w:pPr>
        <w:r w:rsidRPr="006E7949">
          <w:rPr>
            <w:rFonts w:ascii="Times New Roman" w:hAnsi="Times New Roman" w:cs="Times New Roman"/>
            <w:sz w:val="28"/>
            <w:szCs w:val="28"/>
          </w:rPr>
          <w:fldChar w:fldCharType="begin"/>
        </w:r>
        <w:r w:rsidRPr="006E7949">
          <w:rPr>
            <w:rFonts w:ascii="Times New Roman" w:hAnsi="Times New Roman" w:cs="Times New Roman"/>
            <w:sz w:val="28"/>
            <w:szCs w:val="28"/>
          </w:rPr>
          <w:instrText xml:space="preserve"> PAGE   \* MERGEFORMAT </w:instrText>
        </w:r>
        <w:r w:rsidRPr="006E7949">
          <w:rPr>
            <w:rFonts w:ascii="Times New Roman" w:hAnsi="Times New Roman" w:cs="Times New Roman"/>
            <w:sz w:val="28"/>
            <w:szCs w:val="28"/>
          </w:rPr>
          <w:fldChar w:fldCharType="separate"/>
        </w:r>
        <w:r w:rsidRPr="006E7949">
          <w:rPr>
            <w:rFonts w:ascii="Times New Roman" w:hAnsi="Times New Roman" w:cs="Times New Roman"/>
            <w:noProof/>
            <w:sz w:val="28"/>
            <w:szCs w:val="28"/>
          </w:rPr>
          <w:t>2</w:t>
        </w:r>
        <w:r w:rsidRPr="006E7949">
          <w:rPr>
            <w:rFonts w:ascii="Times New Roman" w:hAnsi="Times New Roman" w:cs="Times New Roman"/>
            <w:noProof/>
            <w:sz w:val="28"/>
            <w:szCs w:val="28"/>
          </w:rPr>
          <w:fldChar w:fldCharType="end"/>
        </w:r>
      </w:p>
    </w:sdtContent>
  </w:sdt>
  <w:p w14:paraId="0A30F384" w14:textId="77777777" w:rsidR="006E7949" w:rsidRDefault="006E79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966D41"/>
    <w:multiLevelType w:val="hybridMultilevel"/>
    <w:tmpl w:val="A490DB82"/>
    <w:lvl w:ilvl="0" w:tplc="B4A012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DC4F8C"/>
    <w:multiLevelType w:val="hybridMultilevel"/>
    <w:tmpl w:val="49A6D8D0"/>
    <w:lvl w:ilvl="0" w:tplc="7F1A7E78">
      <w:start w:val="4"/>
      <w:numFmt w:val="bullet"/>
      <w:lvlText w:val="-"/>
      <w:lvlJc w:val="left"/>
      <w:pPr>
        <w:ind w:left="720" w:hanging="360"/>
      </w:pPr>
      <w:rPr>
        <w:rFonts w:ascii="Times New Roman" w:eastAsiaTheme="minorEastAsia"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10358773">
    <w:abstractNumId w:val="0"/>
  </w:num>
  <w:num w:numId="2" w16cid:durableId="6670994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606"/>
    <w:rsid w:val="00034CC5"/>
    <w:rsid w:val="0003693D"/>
    <w:rsid w:val="0004709D"/>
    <w:rsid w:val="00075B98"/>
    <w:rsid w:val="0009346B"/>
    <w:rsid w:val="00096FB3"/>
    <w:rsid w:val="000A0991"/>
    <w:rsid w:val="000B3681"/>
    <w:rsid w:val="000D3570"/>
    <w:rsid w:val="001376DD"/>
    <w:rsid w:val="00147676"/>
    <w:rsid w:val="001479DF"/>
    <w:rsid w:val="001509DE"/>
    <w:rsid w:val="00153558"/>
    <w:rsid w:val="001A3CCD"/>
    <w:rsid w:val="001F116D"/>
    <w:rsid w:val="001F14F1"/>
    <w:rsid w:val="002065CD"/>
    <w:rsid w:val="002167BD"/>
    <w:rsid w:val="002414D6"/>
    <w:rsid w:val="00255109"/>
    <w:rsid w:val="0026431D"/>
    <w:rsid w:val="00275F46"/>
    <w:rsid w:val="0029337D"/>
    <w:rsid w:val="002B2661"/>
    <w:rsid w:val="002B5631"/>
    <w:rsid w:val="003569F0"/>
    <w:rsid w:val="00361D2E"/>
    <w:rsid w:val="003663C7"/>
    <w:rsid w:val="003A4EA1"/>
    <w:rsid w:val="003C0980"/>
    <w:rsid w:val="003C49A4"/>
    <w:rsid w:val="003D2EB1"/>
    <w:rsid w:val="003E2EC2"/>
    <w:rsid w:val="00400202"/>
    <w:rsid w:val="00466FE4"/>
    <w:rsid w:val="004B2076"/>
    <w:rsid w:val="004C518D"/>
    <w:rsid w:val="00524DCF"/>
    <w:rsid w:val="005436B0"/>
    <w:rsid w:val="00571813"/>
    <w:rsid w:val="00580A5B"/>
    <w:rsid w:val="005852C8"/>
    <w:rsid w:val="005C2F69"/>
    <w:rsid w:val="006072EA"/>
    <w:rsid w:val="00655969"/>
    <w:rsid w:val="00666218"/>
    <w:rsid w:val="00694F0E"/>
    <w:rsid w:val="006B37EE"/>
    <w:rsid w:val="006E7949"/>
    <w:rsid w:val="006E7BC5"/>
    <w:rsid w:val="007318E9"/>
    <w:rsid w:val="0073397B"/>
    <w:rsid w:val="007C4FF3"/>
    <w:rsid w:val="007D663C"/>
    <w:rsid w:val="007E1701"/>
    <w:rsid w:val="007E1EFE"/>
    <w:rsid w:val="007F03AE"/>
    <w:rsid w:val="00821B80"/>
    <w:rsid w:val="008F60E2"/>
    <w:rsid w:val="00904BE2"/>
    <w:rsid w:val="00906FB3"/>
    <w:rsid w:val="0092489D"/>
    <w:rsid w:val="009668D1"/>
    <w:rsid w:val="0097637A"/>
    <w:rsid w:val="00983B63"/>
    <w:rsid w:val="009A2C54"/>
    <w:rsid w:val="009B1C82"/>
    <w:rsid w:val="009D2091"/>
    <w:rsid w:val="009E79CF"/>
    <w:rsid w:val="00A15372"/>
    <w:rsid w:val="00A50D42"/>
    <w:rsid w:val="00A725D1"/>
    <w:rsid w:val="00A86E4D"/>
    <w:rsid w:val="00AD1516"/>
    <w:rsid w:val="00AF2696"/>
    <w:rsid w:val="00B13EAC"/>
    <w:rsid w:val="00B20B73"/>
    <w:rsid w:val="00B2640F"/>
    <w:rsid w:val="00B908A9"/>
    <w:rsid w:val="00C04D0E"/>
    <w:rsid w:val="00C12006"/>
    <w:rsid w:val="00C3360E"/>
    <w:rsid w:val="00C55029"/>
    <w:rsid w:val="00C965D1"/>
    <w:rsid w:val="00CA4F53"/>
    <w:rsid w:val="00CB7606"/>
    <w:rsid w:val="00CC553B"/>
    <w:rsid w:val="00CF604E"/>
    <w:rsid w:val="00D07E38"/>
    <w:rsid w:val="00D27BDA"/>
    <w:rsid w:val="00D4106C"/>
    <w:rsid w:val="00D457CD"/>
    <w:rsid w:val="00D5466E"/>
    <w:rsid w:val="00D67628"/>
    <w:rsid w:val="00DB4FCA"/>
    <w:rsid w:val="00DE13AB"/>
    <w:rsid w:val="00DF6E77"/>
    <w:rsid w:val="00E11835"/>
    <w:rsid w:val="00E21812"/>
    <w:rsid w:val="00E36C4B"/>
    <w:rsid w:val="00E80D4E"/>
    <w:rsid w:val="00E83AA1"/>
    <w:rsid w:val="00E95B55"/>
    <w:rsid w:val="00EA1AF8"/>
    <w:rsid w:val="00EB0C52"/>
    <w:rsid w:val="00EB1F66"/>
    <w:rsid w:val="00F15B49"/>
    <w:rsid w:val="00F41E9E"/>
    <w:rsid w:val="00F555B5"/>
    <w:rsid w:val="00FB4656"/>
    <w:rsid w:val="00FB5CA7"/>
    <w:rsid w:val="00FD56FF"/>
    <w:rsid w:val="00FF0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638621"/>
  <w15:chartTrackingRefBased/>
  <w15:docId w15:val="{A6AFBDB1-0713-482E-B909-926767413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37EE"/>
    <w:pPr>
      <w:spacing w:line="240" w:lineRule="auto"/>
      <w:ind w:left="720"/>
      <w:contextualSpacing/>
    </w:pPr>
    <w:rPr>
      <w:rFonts w:ascii=".VnTime" w:eastAsia="Times New Roman" w:hAnsi=".VnTime" w:cs="Times New Roman"/>
      <w:sz w:val="28"/>
      <w:szCs w:val="28"/>
    </w:rPr>
  </w:style>
  <w:style w:type="paragraph" w:styleId="NormalWeb">
    <w:name w:val="Normal (Web)"/>
    <w:basedOn w:val="Normal"/>
    <w:uiPriority w:val="99"/>
    <w:semiHidden/>
    <w:unhideWhenUsed/>
    <w:rsid w:val="00F41E9E"/>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CC55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E7949"/>
    <w:pPr>
      <w:tabs>
        <w:tab w:val="center" w:pos="4680"/>
        <w:tab w:val="right" w:pos="9360"/>
      </w:tabs>
      <w:spacing w:line="240" w:lineRule="auto"/>
    </w:pPr>
  </w:style>
  <w:style w:type="character" w:customStyle="1" w:styleId="HeaderChar">
    <w:name w:val="Header Char"/>
    <w:basedOn w:val="DefaultParagraphFont"/>
    <w:link w:val="Header"/>
    <w:uiPriority w:val="99"/>
    <w:rsid w:val="006E7949"/>
  </w:style>
  <w:style w:type="paragraph" w:styleId="Footer">
    <w:name w:val="footer"/>
    <w:basedOn w:val="Normal"/>
    <w:link w:val="FooterChar"/>
    <w:uiPriority w:val="99"/>
    <w:unhideWhenUsed/>
    <w:rsid w:val="006E7949"/>
    <w:pPr>
      <w:tabs>
        <w:tab w:val="center" w:pos="4680"/>
        <w:tab w:val="right" w:pos="9360"/>
      </w:tabs>
      <w:spacing w:line="240" w:lineRule="auto"/>
    </w:pPr>
  </w:style>
  <w:style w:type="character" w:customStyle="1" w:styleId="FooterChar">
    <w:name w:val="Footer Char"/>
    <w:basedOn w:val="DefaultParagraphFont"/>
    <w:link w:val="Footer"/>
    <w:uiPriority w:val="99"/>
    <w:rsid w:val="006E79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184796">
      <w:bodyDiv w:val="1"/>
      <w:marLeft w:val="0"/>
      <w:marRight w:val="0"/>
      <w:marTop w:val="0"/>
      <w:marBottom w:val="0"/>
      <w:divBdr>
        <w:top w:val="none" w:sz="0" w:space="0" w:color="auto"/>
        <w:left w:val="none" w:sz="0" w:space="0" w:color="auto"/>
        <w:bottom w:val="none" w:sz="0" w:space="0" w:color="auto"/>
        <w:right w:val="none" w:sz="0" w:space="0" w:color="auto"/>
      </w:divBdr>
    </w:div>
    <w:div w:id="239366580">
      <w:bodyDiv w:val="1"/>
      <w:marLeft w:val="0"/>
      <w:marRight w:val="0"/>
      <w:marTop w:val="0"/>
      <w:marBottom w:val="0"/>
      <w:divBdr>
        <w:top w:val="none" w:sz="0" w:space="0" w:color="auto"/>
        <w:left w:val="none" w:sz="0" w:space="0" w:color="auto"/>
        <w:bottom w:val="none" w:sz="0" w:space="0" w:color="auto"/>
        <w:right w:val="none" w:sz="0" w:space="0" w:color="auto"/>
      </w:divBdr>
    </w:div>
    <w:div w:id="1676885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TotalTime>
  <Pages>1</Pages>
  <Words>1257</Words>
  <Characters>7165</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08T16:44:00Z</dcterms:created>
  <dcterms:modified xsi:type="dcterms:W3CDTF">2022-10-10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